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6" Type="http://schemas.microsoft.com/office/2020/02/relationships/classificationlabels" Target="docMetadata/LabelInfo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67"/>
  </p:notesMasterIdLst>
  <p:sldIdLst>
    <p:sldId id="285" r:id="rId5"/>
    <p:sldId id="754" r:id="rId6"/>
    <p:sldId id="757" r:id="rId7"/>
    <p:sldId id="758" r:id="rId8"/>
    <p:sldId id="759" r:id="rId9"/>
    <p:sldId id="875" r:id="rId10"/>
    <p:sldId id="760" r:id="rId11"/>
    <p:sldId id="761" r:id="rId12"/>
    <p:sldId id="876" r:id="rId13"/>
    <p:sldId id="877" r:id="rId14"/>
    <p:sldId id="878" r:id="rId15"/>
    <p:sldId id="881" r:id="rId16"/>
    <p:sldId id="762" r:id="rId17"/>
    <p:sldId id="765" r:id="rId18"/>
    <p:sldId id="766" r:id="rId19"/>
    <p:sldId id="763" r:id="rId20"/>
    <p:sldId id="767" r:id="rId21"/>
    <p:sldId id="871" r:id="rId22"/>
    <p:sldId id="768" r:id="rId23"/>
    <p:sldId id="764" r:id="rId24"/>
    <p:sldId id="769" r:id="rId25"/>
    <p:sldId id="771" r:id="rId26"/>
    <p:sldId id="770" r:id="rId27"/>
    <p:sldId id="772" r:id="rId28"/>
    <p:sldId id="773" r:id="rId29"/>
    <p:sldId id="776" r:id="rId30"/>
    <p:sldId id="777" r:id="rId31"/>
    <p:sldId id="774" r:id="rId32"/>
    <p:sldId id="775" r:id="rId33"/>
    <p:sldId id="778" r:id="rId34"/>
    <p:sldId id="779" r:id="rId35"/>
    <p:sldId id="882" r:id="rId36"/>
    <p:sldId id="884" r:id="rId37"/>
    <p:sldId id="883" r:id="rId38"/>
    <p:sldId id="782" r:id="rId39"/>
    <p:sldId id="784" r:id="rId40"/>
    <p:sldId id="783" r:id="rId41"/>
    <p:sldId id="780" r:id="rId42"/>
    <p:sldId id="860" r:id="rId43"/>
    <p:sldId id="886" r:id="rId44"/>
    <p:sldId id="781" r:id="rId45"/>
    <p:sldId id="785" r:id="rId46"/>
    <p:sldId id="873" r:id="rId47"/>
    <p:sldId id="789" r:id="rId48"/>
    <p:sldId id="872" r:id="rId49"/>
    <p:sldId id="787" r:id="rId50"/>
    <p:sldId id="887" r:id="rId51"/>
    <p:sldId id="788" r:id="rId52"/>
    <p:sldId id="790" r:id="rId53"/>
    <p:sldId id="791" r:id="rId54"/>
    <p:sldId id="794" r:id="rId55"/>
    <p:sldId id="792" r:id="rId56"/>
    <p:sldId id="793" r:id="rId57"/>
    <p:sldId id="799" r:id="rId58"/>
    <p:sldId id="795" r:id="rId59"/>
    <p:sldId id="800" r:id="rId60"/>
    <p:sldId id="801" r:id="rId61"/>
    <p:sldId id="796" r:id="rId62"/>
    <p:sldId id="797" r:id="rId63"/>
    <p:sldId id="798" r:id="rId64"/>
    <p:sldId id="874" r:id="rId65"/>
    <p:sldId id="854" r:id="rId66"/>
  </p:sldIdLst>
  <p:sldSz cx="12192000" cy="6858000"/>
  <p:notesSz cx="6858000" cy="9144000"/>
  <p:custDataLst>
    <p:tags r:id="rId6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2F2F"/>
    <a:srgbClr val="D51C29"/>
    <a:srgbClr val="2C3E5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D6936F-90BB-4A1B-954F-7A0E430E4D6D}" v="519" dt="2023-09-05T04:33:29.036"/>
    <p1510:client id="{393A8F04-EA31-4F31-BECC-5B1E0C4F53A4}" v="14" dt="2023-09-05T04:43:44.65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98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66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tags" Target="tags/tag1.xml"/><Relationship Id="rId7" Type="http://schemas.openxmlformats.org/officeDocument/2006/relationships/slide" Target="slides/slide3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slide" Target="slides/slide57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Minh Tân - Khoa Công nghệ Thông tin - VLTECH" userId="101068a6-915f-4420-8228-af2e167f3950" providerId="ADAL" clId="{00D6936F-90BB-4A1B-954F-7A0E430E4D6D}"/>
    <pc:docChg chg="undo custSel addSld delSld modSld sldOrd">
      <pc:chgData name="Nguyễn Minh Tân - Khoa Công nghệ Thông tin - VLTECH" userId="101068a6-915f-4420-8228-af2e167f3950" providerId="ADAL" clId="{00D6936F-90BB-4A1B-954F-7A0E430E4D6D}" dt="2023-09-05T04:35:14.471" v="1088" actId="478"/>
      <pc:docMkLst>
        <pc:docMk/>
      </pc:docMkLst>
      <pc:sldChg chg="del">
        <pc:chgData name="Nguyễn Minh Tân - Khoa Công nghệ Thông tin - VLTECH" userId="101068a6-915f-4420-8228-af2e167f3950" providerId="ADAL" clId="{00D6936F-90BB-4A1B-954F-7A0E430E4D6D}" dt="2023-09-05T04:07:38.041" v="219" actId="47"/>
        <pc:sldMkLst>
          <pc:docMk/>
          <pc:sldMk cId="0" sldId="258"/>
        </pc:sldMkLst>
      </pc:sldChg>
      <pc:sldChg chg="modSp del mod or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0" sldId="259"/>
        </pc:sldMkLst>
        <pc:spChg chg="mod">
          <ac:chgData name="Nguyễn Minh Tân - Khoa Công nghệ Thông tin - VLTECH" userId="101068a6-915f-4420-8228-af2e167f3950" providerId="ADAL" clId="{00D6936F-90BB-4A1B-954F-7A0E430E4D6D}" dt="2023-09-05T04:13:52.861" v="723" actId="20577"/>
          <ac:spMkLst>
            <pc:docMk/>
            <pc:sldMk cId="0" sldId="259"/>
            <ac:spMk id="163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00D6936F-90BB-4A1B-954F-7A0E430E4D6D}" dt="2023-09-05T04:08:28.312" v="224" actId="47"/>
        <pc:sldMkLst>
          <pc:docMk/>
          <pc:sldMk cId="0" sldId="260"/>
        </pc:sldMkLst>
      </pc:sldChg>
      <pc:sldChg chg="del">
        <pc:chgData name="Nguyễn Minh Tân - Khoa Công nghệ Thông tin - VLTECH" userId="101068a6-915f-4420-8228-af2e167f3950" providerId="ADAL" clId="{00D6936F-90BB-4A1B-954F-7A0E430E4D6D}" dt="2023-09-05T04:08:29.208" v="225" actId="47"/>
        <pc:sldMkLst>
          <pc:docMk/>
          <pc:sldMk cId="0" sldId="261"/>
        </pc:sldMkLst>
      </pc:sldChg>
      <pc:sldChg chg="del">
        <pc:chgData name="Nguyễn Minh Tân - Khoa Công nghệ Thông tin - VLTECH" userId="101068a6-915f-4420-8228-af2e167f3950" providerId="ADAL" clId="{00D6936F-90BB-4A1B-954F-7A0E430E4D6D}" dt="2023-09-05T04:08:30.228" v="226" actId="47"/>
        <pc:sldMkLst>
          <pc:docMk/>
          <pc:sldMk cId="0" sldId="262"/>
        </pc:sldMkLst>
      </pc:sldChg>
      <pc:sldChg chg="del">
        <pc:chgData name="Nguyễn Minh Tân - Khoa Công nghệ Thông tin - VLTECH" userId="101068a6-915f-4420-8228-af2e167f3950" providerId="ADAL" clId="{00D6936F-90BB-4A1B-954F-7A0E430E4D6D}" dt="2023-09-05T04:08:32.880" v="227" actId="47"/>
        <pc:sldMkLst>
          <pc:docMk/>
          <pc:sldMk cId="0" sldId="263"/>
        </pc:sldMkLst>
      </pc:sldChg>
      <pc:sldChg chg="del or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0" sldId="264"/>
        </pc:sldMkLst>
      </pc:sldChg>
      <pc:sldChg chg="addSp modSp del or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0" sldId="266"/>
        </pc:sldMkLst>
        <pc:picChg chg="add mod">
          <ac:chgData name="Nguyễn Minh Tân - Khoa Công nghệ Thông tin - VLTECH" userId="101068a6-915f-4420-8228-af2e167f3950" providerId="ADAL" clId="{00D6936F-90BB-4A1B-954F-7A0E430E4D6D}" dt="2023-09-05T04:09:00.003" v="234" actId="1076"/>
          <ac:picMkLst>
            <pc:docMk/>
            <pc:sldMk cId="0" sldId="266"/>
            <ac:picMk id="2" creationId="{C7530EE8-D4BC-2A4F-315D-7237F5E659A6}"/>
          </ac:picMkLst>
        </pc:picChg>
      </pc:sldChg>
      <pc:sldChg chg="modSp mod">
        <pc:chgData name="Nguyễn Minh Tân - Khoa Công nghệ Thông tin - VLTECH" userId="101068a6-915f-4420-8228-af2e167f3950" providerId="ADAL" clId="{00D6936F-90BB-4A1B-954F-7A0E430E4D6D}" dt="2023-09-05T04:34:59.967" v="1085" actId="20577"/>
        <pc:sldMkLst>
          <pc:docMk/>
          <pc:sldMk cId="3671363652" sldId="285"/>
        </pc:sldMkLst>
        <pc:spChg chg="mod">
          <ac:chgData name="Nguyễn Minh Tân - Khoa Công nghệ Thông tin - VLTECH" userId="101068a6-915f-4420-8228-af2e167f3950" providerId="ADAL" clId="{00D6936F-90BB-4A1B-954F-7A0E430E4D6D}" dt="2023-09-05T04:34:59.967" v="1085" actId="20577"/>
          <ac:spMkLst>
            <pc:docMk/>
            <pc:sldMk cId="3671363652" sldId="285"/>
            <ac:spMk id="19" creationId="{CEF99411-4709-4D85-A7C3-945C4791A054}"/>
          </ac:spMkLst>
        </pc:spChg>
      </pc:sldChg>
      <pc:sldChg chg="del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3448089675" sldId="319"/>
        </pc:sldMkLst>
      </pc:sldChg>
      <pc:sldChg chg="modSp del mod or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4260503108" sldId="344"/>
        </pc:sldMkLst>
        <pc:spChg chg="mod">
          <ac:chgData name="Nguyễn Minh Tân - Khoa Công nghệ Thông tin - VLTECH" userId="101068a6-915f-4420-8228-af2e167f3950" providerId="ADAL" clId="{00D6936F-90BB-4A1B-954F-7A0E430E4D6D}" dt="2023-09-05T04:06:20.072" v="115" actId="20577"/>
          <ac:spMkLst>
            <pc:docMk/>
            <pc:sldMk cId="4260503108" sldId="344"/>
            <ac:spMk id="242" creationId="{00000000-0000-0000-0000-000000000000}"/>
          </ac:spMkLst>
        </pc:spChg>
      </pc:sldChg>
      <pc:sldChg chg="modSp add del">
        <pc:chgData name="Nguyễn Minh Tân - Khoa Công nghệ Thông tin - VLTECH" userId="101068a6-915f-4420-8228-af2e167f3950" providerId="ADAL" clId="{00D6936F-90BB-4A1B-954F-7A0E430E4D6D}" dt="2023-09-05T04:31:26.298" v="994" actId="47"/>
        <pc:sldMkLst>
          <pc:docMk/>
          <pc:sldMk cId="0" sldId="754"/>
        </pc:sldMkLst>
        <pc:picChg chg="mod">
          <ac:chgData name="Nguyễn Minh Tân - Khoa Công nghệ Thông tin - VLTECH" userId="101068a6-915f-4420-8228-af2e167f3950" providerId="ADAL" clId="{00D6936F-90BB-4A1B-954F-7A0E430E4D6D}" dt="2023-09-05T04:30:56.410" v="910" actId="1076"/>
          <ac:picMkLst>
            <pc:docMk/>
            <pc:sldMk cId="0" sldId="754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984052212" sldId="854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1:38.513" v="996" actId="1076"/>
        <pc:sldMkLst>
          <pc:docMk/>
          <pc:sldMk cId="1571375140" sldId="855"/>
        </pc:sldMkLst>
        <pc:picChg chg="mod">
          <ac:chgData name="Nguyễn Minh Tân - Khoa Công nghệ Thông tin - VLTECH" userId="101068a6-915f-4420-8228-af2e167f3950" providerId="ADAL" clId="{00D6936F-90BB-4A1B-954F-7A0E430E4D6D}" dt="2023-09-05T04:31:38.513" v="996" actId="1076"/>
          <ac:picMkLst>
            <pc:docMk/>
            <pc:sldMk cId="1571375140" sldId="855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111921603" sldId="856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372180781" sldId="857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598071266" sldId="858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987233581" sldId="859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388248193" sldId="860"/>
        </pc:sldMkLst>
      </pc:sldChg>
      <pc:sldChg chg="add del modNotes">
        <pc:chgData name="Nguyễn Minh Tân - Khoa Công nghệ Thông tin - VLTECH" userId="101068a6-915f-4420-8228-af2e167f3950" providerId="ADAL" clId="{00D6936F-90BB-4A1B-954F-7A0E430E4D6D}" dt="2023-09-05T04:29:40.713" v="734" actId="27636"/>
        <pc:sldMkLst>
          <pc:docMk/>
          <pc:sldMk cId="259118928" sldId="861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457704328" sldId="862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2:20.715" v="998" actId="1076"/>
        <pc:sldMkLst>
          <pc:docMk/>
          <pc:sldMk cId="1557732744" sldId="863"/>
        </pc:sldMkLst>
        <pc:picChg chg="mod">
          <ac:chgData name="Nguyễn Minh Tân - Khoa Công nghệ Thông tin - VLTECH" userId="101068a6-915f-4420-8228-af2e167f3950" providerId="ADAL" clId="{00D6936F-90BB-4A1B-954F-7A0E430E4D6D}" dt="2023-09-05T04:32:20.715" v="998" actId="1076"/>
          <ac:picMkLst>
            <pc:docMk/>
            <pc:sldMk cId="1557732744" sldId="863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811276053" sldId="864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045083695" sldId="865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265337399" sldId="866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277209665" sldId="867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613526323" sldId="868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806742066" sldId="869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608237776" sldId="870"/>
        </pc:sldMkLst>
      </pc:sldChg>
      <pc:sldChg chg="modSp add del mod">
        <pc:chgData name="Nguyễn Minh Tân - Khoa Công nghệ Thông tin - VLTECH" userId="101068a6-915f-4420-8228-af2e167f3950" providerId="ADAL" clId="{00D6936F-90BB-4A1B-954F-7A0E430E4D6D}" dt="2023-09-05T04:32:39.948" v="999" actId="1076"/>
        <pc:sldMkLst>
          <pc:docMk/>
          <pc:sldMk cId="3491246110" sldId="871"/>
        </pc:sldMkLst>
        <pc:graphicFrameChg chg="mod">
          <ac:chgData name="Nguyễn Minh Tân - Khoa Công nghệ Thông tin - VLTECH" userId="101068a6-915f-4420-8228-af2e167f3950" providerId="ADAL" clId="{00D6936F-90BB-4A1B-954F-7A0E430E4D6D}" dt="2023-09-05T04:32:39.948" v="999" actId="1076"/>
          <ac:graphicFrameMkLst>
            <pc:docMk/>
            <pc:sldMk cId="3491246110" sldId="871"/>
            <ac:graphicFrameMk id="5" creationId="{00000000-0000-0000-0000-000000000000}"/>
          </ac:graphicFrameMkLst>
        </pc:graphicFrame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4280227277" sldId="872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3628262" sldId="873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654012899" sldId="874"/>
        </pc:sldMkLst>
      </pc:sldChg>
      <pc:sldChg chg="modSp add del mod">
        <pc:chgData name="Nguyễn Minh Tân - Khoa Công nghệ Thông tin - VLTECH" userId="101068a6-915f-4420-8228-af2e167f3950" providerId="ADAL" clId="{00D6936F-90BB-4A1B-954F-7A0E430E4D6D}" dt="2023-09-05T04:33:00.869" v="1000" actId="1076"/>
        <pc:sldMkLst>
          <pc:docMk/>
          <pc:sldMk cId="1464875843" sldId="875"/>
        </pc:sldMkLst>
        <pc:picChg chg="mod">
          <ac:chgData name="Nguyễn Minh Tân - Khoa Công nghệ Thông tin - VLTECH" userId="101068a6-915f-4420-8228-af2e167f3950" providerId="ADAL" clId="{00D6936F-90BB-4A1B-954F-7A0E430E4D6D}" dt="2023-09-05T04:33:00.869" v="1000" actId="1076"/>
          <ac:picMkLst>
            <pc:docMk/>
            <pc:sldMk cId="1464875843" sldId="875"/>
            <ac:picMk id="4" creationId="{00000000-0000-0000-0000-000000000000}"/>
          </ac:picMkLst>
        </pc:picChg>
      </pc:sldChg>
      <pc:sldChg chg="modSp add del">
        <pc:chgData name="Nguyễn Minh Tân - Khoa Công nghệ Thông tin - VLTECH" userId="101068a6-915f-4420-8228-af2e167f3950" providerId="ADAL" clId="{00D6936F-90BB-4A1B-954F-7A0E430E4D6D}" dt="2023-09-05T04:33:07.197" v="1001" actId="1076"/>
        <pc:sldMkLst>
          <pc:docMk/>
          <pc:sldMk cId="3553912725" sldId="876"/>
        </pc:sldMkLst>
        <pc:picChg chg="mod">
          <ac:chgData name="Nguyễn Minh Tân - Khoa Công nghệ Thông tin - VLTECH" userId="101068a6-915f-4420-8228-af2e167f3950" providerId="ADAL" clId="{00D6936F-90BB-4A1B-954F-7A0E430E4D6D}" dt="2023-09-05T04:33:07.197" v="1001" actId="1076"/>
          <ac:picMkLst>
            <pc:docMk/>
            <pc:sldMk cId="3553912725" sldId="876"/>
            <ac:picMk id="4" creationId="{00000000-0000-0000-0000-000000000000}"/>
          </ac:picMkLst>
        </pc:picChg>
      </pc:sldChg>
      <pc:sldChg chg="modSp add del">
        <pc:chgData name="Nguyễn Minh Tân - Khoa Công nghệ Thông tin - VLTECH" userId="101068a6-915f-4420-8228-af2e167f3950" providerId="ADAL" clId="{00D6936F-90BB-4A1B-954F-7A0E430E4D6D}" dt="2023-09-05T04:33:19.319" v="1004" actId="1076"/>
        <pc:sldMkLst>
          <pc:docMk/>
          <pc:sldMk cId="3072195776" sldId="877"/>
        </pc:sldMkLst>
        <pc:picChg chg="mod">
          <ac:chgData name="Nguyễn Minh Tân - Khoa Công nghệ Thông tin - VLTECH" userId="101068a6-915f-4420-8228-af2e167f3950" providerId="ADAL" clId="{00D6936F-90BB-4A1B-954F-7A0E430E4D6D}" dt="2023-09-05T04:33:19.319" v="1004" actId="1076"/>
          <ac:picMkLst>
            <pc:docMk/>
            <pc:sldMk cId="3072195776" sldId="877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77136372" sldId="878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3:15.754" v="1003" actId="1076"/>
        <pc:sldMkLst>
          <pc:docMk/>
          <pc:sldMk cId="1408935662" sldId="879"/>
        </pc:sldMkLst>
        <pc:picChg chg="mod">
          <ac:chgData name="Nguyễn Minh Tân - Khoa Công nghệ Thông tin - VLTECH" userId="101068a6-915f-4420-8228-af2e167f3950" providerId="ADAL" clId="{00D6936F-90BB-4A1B-954F-7A0E430E4D6D}" dt="2023-09-05T04:33:15.754" v="1003" actId="1076"/>
          <ac:picMkLst>
            <pc:docMk/>
            <pc:sldMk cId="1408935662" sldId="879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667963000" sldId="881"/>
        </pc:sldMkLst>
      </pc:sldChg>
      <pc:sldChg chg="modSp add del mod">
        <pc:chgData name="Nguyễn Minh Tân - Khoa Công nghệ Thông tin - VLTECH" userId="101068a6-915f-4420-8228-af2e167f3950" providerId="ADAL" clId="{00D6936F-90BB-4A1B-954F-7A0E430E4D6D}" dt="2023-09-05T04:33:42.276" v="1007" actId="1076"/>
        <pc:sldMkLst>
          <pc:docMk/>
          <pc:sldMk cId="3468342518" sldId="882"/>
        </pc:sldMkLst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4" creationId="{920945CC-5D55-40CE-9820-560DC13E22DD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5" creationId="{01A30DB0-44E3-4F99-9664-33B329BA0EF6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6" creationId="{5ABAAF9F-AC84-46D3-A421-4EDB00E48676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7" creationId="{7660EA55-F63A-482B-99A0-CB43C581494E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8" creationId="{C5412D7F-CCFE-4C8D-B65B-ECF9A043402B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12" creationId="{FF3D17B9-E218-44BC-BF76-95E7343BB861}"/>
          </ac:spMkLst>
        </pc:spChg>
        <pc:cxn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cxnSpMkLst>
            <pc:docMk/>
            <pc:sldMk cId="3468342518" sldId="882"/>
            <ac:cxnSpMk id="9" creationId="{54B23FCD-CF1F-431F-8155-73214AABAC30}"/>
          </ac:cxnSpMkLst>
        </pc:cxnChg>
        <pc:cxn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cxnSpMkLst>
            <pc:docMk/>
            <pc:sldMk cId="3468342518" sldId="882"/>
            <ac:cxnSpMk id="10" creationId="{4CF0314D-0D96-4D99-A572-47E92F632B65}"/>
          </ac:cxnSpMkLst>
        </pc:cxnChg>
        <pc:cxn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cxnSpMkLst>
            <pc:docMk/>
            <pc:sldMk cId="3468342518" sldId="882"/>
            <ac:cxnSpMk id="11" creationId="{26FD16A1-7C78-4E21-B2B3-6A98A804B083}"/>
          </ac:cxnSpMkLst>
        </pc:cxnChg>
        <pc:cxn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cxnSpMkLst>
            <pc:docMk/>
            <pc:sldMk cId="3468342518" sldId="882"/>
            <ac:cxnSpMk id="13" creationId="{49A8A8C8-9D92-4092-9119-E962FFF5CDF9}"/>
          </ac:cxnSpMkLst>
        </pc:cxn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4139396081" sldId="883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3:11.477" v="1002" actId="1076"/>
        <pc:sldMkLst>
          <pc:docMk/>
          <pc:sldMk cId="1750173359" sldId="884"/>
        </pc:sldMkLst>
        <pc:picChg chg="mod">
          <ac:chgData name="Nguyễn Minh Tân - Khoa Công nghệ Thông tin - VLTECH" userId="101068a6-915f-4420-8228-af2e167f3950" providerId="ADAL" clId="{00D6936F-90BB-4A1B-954F-7A0E430E4D6D}" dt="2023-09-05T04:33:11.477" v="1002" actId="1076"/>
          <ac:picMkLst>
            <pc:docMk/>
            <pc:sldMk cId="1750173359" sldId="884"/>
            <ac:picMk id="5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467511028" sldId="885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3:29.036" v="1006" actId="1076"/>
        <pc:sldMkLst>
          <pc:docMk/>
          <pc:sldMk cId="1387473129" sldId="886"/>
        </pc:sldMkLst>
        <pc:picChg chg="mod">
          <ac:chgData name="Nguyễn Minh Tân - Khoa Công nghệ Thông tin - VLTECH" userId="101068a6-915f-4420-8228-af2e167f3950" providerId="ADAL" clId="{00D6936F-90BB-4A1B-954F-7A0E430E4D6D}" dt="2023-09-05T04:33:27.152" v="1005" actId="1076"/>
          <ac:picMkLst>
            <pc:docMk/>
            <pc:sldMk cId="1387473129" sldId="886"/>
            <ac:picMk id="5" creationId="{00000000-0000-0000-0000-000000000000}"/>
          </ac:picMkLst>
        </pc:picChg>
        <pc:picChg chg="mod">
          <ac:chgData name="Nguyễn Minh Tân - Khoa Công nghệ Thông tin - VLTECH" userId="101068a6-915f-4420-8228-af2e167f3950" providerId="ADAL" clId="{00D6936F-90BB-4A1B-954F-7A0E430E4D6D}" dt="2023-09-05T04:33:29.036" v="1006" actId="1076"/>
          <ac:picMkLst>
            <pc:docMk/>
            <pc:sldMk cId="1387473129" sldId="886"/>
            <ac:picMk id="6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528845679" sldId="887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77754774" sldId="888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405830424" sldId="889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009616124" sldId="890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223348856" sldId="891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249555163" sldId="892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101738578" sldId="893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023148906" sldId="894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481827557" sldId="895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521353688" sldId="896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725997617" sldId="897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620450862" sldId="898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271688095" sldId="900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14:48.734" v="727" actId="2696"/>
        <pc:sldMkLst>
          <pc:docMk/>
          <pc:sldMk cId="3931890426" sldId="941"/>
        </pc:sldMkLst>
      </pc:sldChg>
      <pc:sldChg chg="delSp modSp add mod">
        <pc:chgData name="Nguyễn Minh Tân - Khoa Công nghệ Thông tin - VLTECH" userId="101068a6-915f-4420-8228-af2e167f3950" providerId="ADAL" clId="{00D6936F-90BB-4A1B-954F-7A0E430E4D6D}" dt="2023-09-05T04:35:14.471" v="1088" actId="478"/>
        <pc:sldMkLst>
          <pc:docMk/>
          <pc:sldMk cId="0" sldId="943"/>
        </pc:sldMkLst>
        <pc:spChg chg="mod">
          <ac:chgData name="Nguyễn Minh Tân - Khoa Công nghệ Thông tin - VLTECH" userId="101068a6-915f-4420-8228-af2e167f3950" providerId="ADAL" clId="{00D6936F-90BB-4A1B-954F-7A0E430E4D6D}" dt="2023-09-05T04:31:32.391" v="995" actId="1076"/>
          <ac:spMkLst>
            <pc:docMk/>
            <pc:sldMk cId="0" sldId="943"/>
            <ac:spMk id="2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00D6936F-90BB-4A1B-954F-7A0E430E4D6D}" dt="2023-09-05T04:35:12.889" v="1087" actId="478"/>
          <ac:spMkLst>
            <pc:docMk/>
            <pc:sldMk cId="0" sldId="943"/>
            <ac:spMk id="4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00D6936F-90BB-4A1B-954F-7A0E430E4D6D}" dt="2023-09-05T04:35:10.826" v="1086" actId="478"/>
          <ac:spMkLst>
            <pc:docMk/>
            <pc:sldMk cId="0" sldId="943"/>
            <ac:spMk id="5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00D6936F-90BB-4A1B-954F-7A0E430E4D6D}" dt="2023-09-05T04:35:14.471" v="1088" actId="478"/>
          <ac:spMkLst>
            <pc:docMk/>
            <pc:sldMk cId="0" sldId="943"/>
            <ac:spMk id="6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43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44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4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47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48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49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50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05.457" v="787" actId="20577"/>
          <ac:spMkLst>
            <pc:docMk/>
            <pc:sldMk cId="0" sldId="943"/>
            <ac:spMk id="51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52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53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54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5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1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2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3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41.625" v="907" actId="20577"/>
          <ac:spMkLst>
            <pc:docMk/>
            <pc:sldMk cId="0" sldId="943"/>
            <ac:spMk id="6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7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8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9" creationId="{00000000-0000-0000-0000-000000000000}"/>
          </ac:spMkLst>
        </pc:spChg>
        <pc:gr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grpSpMkLst>
            <pc:docMk/>
            <pc:sldMk cId="0" sldId="943"/>
            <ac:grpSpMk id="3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grpSpMkLst>
            <pc:docMk/>
            <pc:sldMk cId="0" sldId="943"/>
            <ac:grpSpMk id="7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grpSpMkLst>
            <pc:docMk/>
            <pc:sldMk cId="0" sldId="943"/>
            <ac:grpSpMk id="9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grpSpMkLst>
            <pc:docMk/>
            <pc:sldMk cId="0" sldId="943"/>
            <ac:grpSpMk id="41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grpSpMkLst>
            <pc:docMk/>
            <pc:sldMk cId="0" sldId="943"/>
            <ac:grpSpMk id="42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grpSpMkLst>
            <pc:docMk/>
            <pc:sldMk cId="0" sldId="943"/>
            <ac:grpSpMk id="56" creationId="{00000000-0000-0000-0000-000000000000}"/>
          </ac:grpSpMkLst>
        </pc:grpChg>
      </pc:sldChg>
      <pc:sldChg chg="modSp add del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1029817366" sldId="944"/>
        </pc:sldMkLst>
        <pc:spChg chg="mod">
          <ac:chgData name="Nguyễn Minh Tân - Khoa Công nghệ Thông tin - VLTECH" userId="101068a6-915f-4420-8228-af2e167f3950" providerId="ADAL" clId="{00D6936F-90BB-4A1B-954F-7A0E430E4D6D}" dt="2023-09-05T04:07:35.417" v="218" actId="20577"/>
          <ac:spMkLst>
            <pc:docMk/>
            <pc:sldMk cId="1029817366" sldId="944"/>
            <ac:spMk id="3" creationId="{00000000-0000-0000-0000-000000000000}"/>
          </ac:spMkLst>
        </pc:spChg>
      </pc:sldChg>
      <pc:sldChg chg="modSp add del mo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1763393296" sldId="945"/>
        </pc:sldMkLst>
        <pc:spChg chg="mod">
          <ac:chgData name="Nguyễn Minh Tân - Khoa Công nghệ Thông tin - VLTECH" userId="101068a6-915f-4420-8228-af2e167f3950" providerId="ADAL" clId="{00D6936F-90BB-4A1B-954F-7A0E430E4D6D}" dt="2023-09-05T04:09:58.553" v="239" actId="1076"/>
          <ac:spMkLst>
            <pc:docMk/>
            <pc:sldMk cId="1763393296" sldId="945"/>
            <ac:spMk id="3" creationId="{00000000-0000-0000-0000-000000000000}"/>
          </ac:spMkLst>
        </pc:spChg>
      </pc:sldChg>
      <pc:sldChg chg="modSp add del mo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3213249824" sldId="948"/>
        </pc:sldMkLst>
        <pc:spChg chg="mod">
          <ac:chgData name="Nguyễn Minh Tân - Khoa Công nghệ Thông tin - VLTECH" userId="101068a6-915f-4420-8228-af2e167f3950" providerId="ADAL" clId="{00D6936F-90BB-4A1B-954F-7A0E430E4D6D}" dt="2023-09-05T04:12:22.048" v="625" actId="20577"/>
          <ac:spMkLst>
            <pc:docMk/>
            <pc:sldMk cId="3213249824" sldId="948"/>
            <ac:spMk id="3" creationId="{00000000-0000-0000-0000-000000000000}"/>
          </ac:spMkLst>
        </pc:spChg>
      </pc:sldChg>
      <pc:sldChg chg="modSp add del mo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302073390" sldId="949"/>
        </pc:sldMkLst>
        <pc:spChg chg="mod">
          <ac:chgData name="Nguyễn Minh Tân - Khoa Công nghệ Thông tin - VLTECH" userId="101068a6-915f-4420-8228-af2e167f3950" providerId="ADAL" clId="{00D6936F-90BB-4A1B-954F-7A0E430E4D6D}" dt="2023-09-05T04:10:02.943" v="240" actId="1076"/>
          <ac:spMkLst>
            <pc:docMk/>
            <pc:sldMk cId="302073390" sldId="949"/>
            <ac:spMk id="3" creationId="{00000000-0000-0000-0000-000000000000}"/>
          </ac:spMkLst>
        </pc:spChg>
      </pc:sldChg>
    </pc:docChg>
  </pc:docChgLst>
  <pc:docChgLst>
    <pc:chgData name="Nguyễn Minh Tân - Khoa Công nghệ Thông tin - VLTECH" userId="101068a6-915f-4420-8228-af2e167f3950" providerId="ADAL" clId="{8715A5FF-D8C0-428A-9408-E86E0C5BFB67}"/>
    <pc:docChg chg="undo custSel addSld delSld modSld">
      <pc:chgData name="Nguyễn Minh Tân - Khoa Công nghệ Thông tin - VLTECH" userId="101068a6-915f-4420-8228-af2e167f3950" providerId="ADAL" clId="{8715A5FF-D8C0-428A-9408-E86E0C5BFB67}" dt="2023-07-30T13:21:08.551" v="812" actId="20577"/>
      <pc:docMkLst>
        <pc:docMk/>
      </pc:docMkLst>
      <pc:sldChg chg="modSp mod">
        <pc:chgData name="Nguyễn Minh Tân - Khoa Công nghệ Thông tin - VLTECH" userId="101068a6-915f-4420-8228-af2e167f3950" providerId="ADAL" clId="{8715A5FF-D8C0-428A-9408-E86E0C5BFB67}" dt="2023-07-30T13:06:33.061" v="188" actId="20577"/>
        <pc:sldMkLst>
          <pc:docMk/>
          <pc:sldMk cId="3671363652" sldId="285"/>
        </pc:sldMkLst>
        <pc:spChg chg="mod">
          <ac:chgData name="Nguyễn Minh Tân - Khoa Công nghệ Thông tin - VLTECH" userId="101068a6-915f-4420-8228-af2e167f3950" providerId="ADAL" clId="{8715A5FF-D8C0-428A-9408-E86E0C5BFB67}" dt="2023-07-30T12:42:28.114" v="78" actId="20577"/>
          <ac:spMkLst>
            <pc:docMk/>
            <pc:sldMk cId="3671363652" sldId="285"/>
            <ac:spMk id="7" creationId="{CEF99411-4709-4D85-A7C3-945C4791A054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2:44:20.332" v="137" actId="1076"/>
          <ac:spMkLst>
            <pc:docMk/>
            <pc:sldMk cId="3671363652" sldId="285"/>
            <ac:spMk id="12" creationId="{C9BD2F7B-3F77-4C00-A03B-0C17F27D1349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2:42:41.919" v="105" actId="20577"/>
          <ac:spMkLst>
            <pc:docMk/>
            <pc:sldMk cId="3671363652" sldId="285"/>
            <ac:spMk id="13" creationId="{CEF99411-4709-4D85-A7C3-945C4791A054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2:43:39.503" v="134" actId="20577"/>
          <ac:spMkLst>
            <pc:docMk/>
            <pc:sldMk cId="3671363652" sldId="285"/>
            <ac:spMk id="17" creationId="{C9BD2F7B-3F77-4C00-A03B-0C17F27D1349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6:33.061" v="188" actId="20577"/>
          <ac:spMkLst>
            <pc:docMk/>
            <pc:sldMk cId="3671363652" sldId="285"/>
            <ac:spMk id="19" creationId="{CEF99411-4709-4D85-A7C3-945C4791A054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2:43:45.600" v="136" actId="20577"/>
          <ac:spMkLst>
            <pc:docMk/>
            <pc:sldMk cId="3671363652" sldId="285"/>
            <ac:spMk id="23" creationId="{C9BD2F7B-3F77-4C00-A03B-0C17F27D1349}"/>
          </ac:spMkLst>
        </pc:spChg>
      </pc:sldChg>
      <pc:sldChg chg="modSp mod">
        <pc:chgData name="Nguyễn Minh Tân - Khoa Công nghệ Thông tin - VLTECH" userId="101068a6-915f-4420-8228-af2e167f3950" providerId="ADAL" clId="{8715A5FF-D8C0-428A-9408-E86E0C5BFB67}" dt="2023-07-30T13:08:45.776" v="209" actId="1076"/>
        <pc:sldMkLst>
          <pc:docMk/>
          <pc:sldMk cId="133809529" sldId="287"/>
        </pc:sldMkLst>
        <pc:spChg chg="mod">
          <ac:chgData name="Nguyễn Minh Tân - Khoa Công nghệ Thông tin - VLTECH" userId="101068a6-915f-4420-8228-af2e167f3950" providerId="ADAL" clId="{8715A5FF-D8C0-428A-9408-E86E0C5BFB67}" dt="2023-07-30T13:08:25.460" v="203" actId="1076"/>
          <ac:spMkLst>
            <pc:docMk/>
            <pc:sldMk cId="133809529" sldId="287"/>
            <ac:spMk id="3" creationId="{536C90D0-5F17-45E0-BC15-FBDB7F98ECA7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7:26.925" v="191" actId="1076"/>
          <ac:spMkLst>
            <pc:docMk/>
            <pc:sldMk cId="133809529" sldId="287"/>
            <ac:spMk id="4" creationId="{3E5AA055-0E73-430F-9C36-B686DD382A31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8:12.280" v="201" actId="1076"/>
          <ac:spMkLst>
            <pc:docMk/>
            <pc:sldMk cId="133809529" sldId="287"/>
            <ac:spMk id="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8:45.776" v="209" actId="1076"/>
          <ac:spMkLst>
            <pc:docMk/>
            <pc:sldMk cId="133809529" sldId="287"/>
            <ac:spMk id="6" creationId="{C911DBF8-8F5E-47C1-80CB-DF05FC672861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8:31.024" v="205" actId="1076"/>
          <ac:spMkLst>
            <pc:docMk/>
            <pc:sldMk cId="133809529" sldId="287"/>
            <ac:spMk id="8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8:37.333" v="207" actId="1076"/>
          <ac:spMkLst>
            <pc:docMk/>
            <pc:sldMk cId="133809529" sldId="287"/>
            <ac:spMk id="11" creationId="{00000000-0000-0000-0000-000000000000}"/>
          </ac:spMkLst>
        </pc:spChg>
      </pc:sldChg>
      <pc:sldChg chg="modSp mod">
        <pc:chgData name="Nguyễn Minh Tân - Khoa Công nghệ Thông tin - VLTECH" userId="101068a6-915f-4420-8228-af2e167f3950" providerId="ADAL" clId="{8715A5FF-D8C0-428A-9408-E86E0C5BFB67}" dt="2023-07-30T13:09:09.033" v="211"/>
        <pc:sldMkLst>
          <pc:docMk/>
          <pc:sldMk cId="726866880" sldId="303"/>
        </pc:sldMkLst>
        <pc:spChg chg="mod">
          <ac:chgData name="Nguyễn Minh Tân - Khoa Công nghệ Thông tin - VLTECH" userId="101068a6-915f-4420-8228-af2e167f3950" providerId="ADAL" clId="{8715A5FF-D8C0-428A-9408-E86E0C5BFB67}" dt="2023-07-30T13:08:56.265" v="210"/>
          <ac:spMkLst>
            <pc:docMk/>
            <pc:sldMk cId="726866880" sldId="303"/>
            <ac:spMk id="21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9:09.033" v="211"/>
          <ac:spMkLst>
            <pc:docMk/>
            <pc:sldMk cId="726866880" sldId="303"/>
            <ac:spMk id="62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8715A5FF-D8C0-428A-9408-E86E0C5BFB67}" dt="2023-07-30T12:43:04.186" v="114" actId="47"/>
        <pc:sldMkLst>
          <pc:docMk/>
          <pc:sldMk cId="1902541966" sldId="320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3:02.177" v="113" actId="47"/>
        <pc:sldMkLst>
          <pc:docMk/>
          <pc:sldMk cId="1359902612" sldId="322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2.688" v="107" actId="47"/>
        <pc:sldMkLst>
          <pc:docMk/>
          <pc:sldMk cId="4026623210" sldId="334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3:06.130" v="115" actId="47"/>
        <pc:sldMkLst>
          <pc:docMk/>
          <pc:sldMk cId="1758112682" sldId="335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3:07.467" v="116" actId="47"/>
        <pc:sldMkLst>
          <pc:docMk/>
          <pc:sldMk cId="2110474789" sldId="336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3:08.297" v="117" actId="47"/>
        <pc:sldMkLst>
          <pc:docMk/>
          <pc:sldMk cId="2994880763" sldId="337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8.903" v="112" actId="47"/>
        <pc:sldMkLst>
          <pc:docMk/>
          <pc:sldMk cId="2841427826" sldId="338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7.948" v="111" actId="47"/>
        <pc:sldMkLst>
          <pc:docMk/>
          <pc:sldMk cId="4149434642" sldId="339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6.836" v="110" actId="47"/>
        <pc:sldMkLst>
          <pc:docMk/>
          <pc:sldMk cId="3169719991" sldId="340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4.717" v="109" actId="47"/>
        <pc:sldMkLst>
          <pc:docMk/>
          <pc:sldMk cId="1062358377" sldId="341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3.544" v="108" actId="47"/>
        <pc:sldMkLst>
          <pc:docMk/>
          <pc:sldMk cId="1912201300" sldId="342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1.794" v="106" actId="47"/>
        <pc:sldMkLst>
          <pc:docMk/>
          <pc:sldMk cId="1564016644" sldId="343"/>
        </pc:sldMkLst>
      </pc:sldChg>
      <pc:sldChg chg="addSp delSp modSp add mod">
        <pc:chgData name="Nguyễn Minh Tân - Khoa Công nghệ Thông tin - VLTECH" userId="101068a6-915f-4420-8228-af2e167f3950" providerId="ADAL" clId="{8715A5FF-D8C0-428A-9408-E86E0C5BFB67}" dt="2023-07-30T13:12:10.022" v="738" actId="20577"/>
        <pc:sldMkLst>
          <pc:docMk/>
          <pc:sldMk cId="909501894" sldId="345"/>
        </pc:sldMkLst>
        <pc:spChg chg="add del mod">
          <ac:chgData name="Nguyễn Minh Tân - Khoa Công nghệ Thông tin - VLTECH" userId="101068a6-915f-4420-8228-af2e167f3950" providerId="ADAL" clId="{8715A5FF-D8C0-428A-9408-E86E0C5BFB67}" dt="2023-07-30T13:10:21.797" v="221" actId="478"/>
          <ac:spMkLst>
            <pc:docMk/>
            <pc:sldMk cId="909501894" sldId="345"/>
            <ac:spMk id="3" creationId="{B08F8C69-A801-5F08-55BB-A7E4A9ABB9F1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12:10.022" v="738" actId="20577"/>
          <ac:spMkLst>
            <pc:docMk/>
            <pc:sldMk cId="909501894" sldId="345"/>
            <ac:spMk id="62" creationId="{00000000-0000-0000-0000-000000000000}"/>
          </ac:spMkLst>
        </pc:spChg>
      </pc:sldChg>
      <pc:sldChg chg="addSp delSp modSp add mod">
        <pc:chgData name="Nguyễn Minh Tân - Khoa Công nghệ Thông tin - VLTECH" userId="101068a6-915f-4420-8228-af2e167f3950" providerId="ADAL" clId="{8715A5FF-D8C0-428A-9408-E86E0C5BFB67}" dt="2023-07-30T13:20:09.760" v="755" actId="1076"/>
        <pc:sldMkLst>
          <pc:docMk/>
          <pc:sldMk cId="3722176183" sldId="346"/>
        </pc:sldMkLst>
        <pc:spChg chg="add mod">
          <ac:chgData name="Nguyễn Minh Tân - Khoa Công nghệ Thông tin - VLTECH" userId="101068a6-915f-4420-8228-af2e167f3950" providerId="ADAL" clId="{8715A5FF-D8C0-428A-9408-E86E0C5BFB67}" dt="2023-07-30T13:20:09.760" v="755" actId="1076"/>
          <ac:spMkLst>
            <pc:docMk/>
            <pc:sldMk cId="3722176183" sldId="346"/>
            <ac:spMk id="3" creationId="{4BB16F0E-F45E-3D22-F2AD-F1EE7E6D50D4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20:02.479" v="752"/>
          <ac:spMkLst>
            <pc:docMk/>
            <pc:sldMk cId="3722176183" sldId="346"/>
            <ac:spMk id="62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12:50.215" v="741" actId="478"/>
          <ac:spMkLst>
            <pc:docMk/>
            <pc:sldMk cId="3722176183" sldId="346"/>
            <ac:spMk id="85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12:50.215" v="741" actId="478"/>
          <ac:spMkLst>
            <pc:docMk/>
            <pc:sldMk cId="3722176183" sldId="346"/>
            <ac:spMk id="86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12:57.305" v="742" actId="478"/>
          <ac:spMkLst>
            <pc:docMk/>
            <pc:sldMk cId="3722176183" sldId="346"/>
            <ac:spMk id="88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12:50.215" v="741" actId="478"/>
          <ac:spMkLst>
            <pc:docMk/>
            <pc:sldMk cId="3722176183" sldId="346"/>
            <ac:spMk id="90" creationId="{00000000-0000-0000-0000-000000000000}"/>
          </ac:spMkLst>
        </pc:spChg>
      </pc:sldChg>
      <pc:sldChg chg="addSp delSp modSp add mod">
        <pc:chgData name="Nguyễn Minh Tân - Khoa Công nghệ Thông tin - VLTECH" userId="101068a6-915f-4420-8228-af2e167f3950" providerId="ADAL" clId="{8715A5FF-D8C0-428A-9408-E86E0C5BFB67}" dt="2023-07-30T13:21:08.551" v="812" actId="20577"/>
        <pc:sldMkLst>
          <pc:docMk/>
          <pc:sldMk cId="3673008373" sldId="347"/>
        </pc:sldMkLst>
        <pc:spChg chg="mod">
          <ac:chgData name="Nguyễn Minh Tân - Khoa Công nghệ Thông tin - VLTECH" userId="101068a6-915f-4420-8228-af2e167f3950" providerId="ADAL" clId="{8715A5FF-D8C0-428A-9408-E86E0C5BFB67}" dt="2023-07-30T13:21:08.551" v="812" actId="20577"/>
          <ac:spMkLst>
            <pc:docMk/>
            <pc:sldMk cId="3673008373" sldId="347"/>
            <ac:spMk id="3" creationId="{4BB16F0E-F45E-3D22-F2AD-F1EE7E6D50D4}"/>
          </ac:spMkLst>
        </pc:spChg>
        <pc:spChg chg="add mod">
          <ac:chgData name="Nguyễn Minh Tân - Khoa Công nghệ Thông tin - VLTECH" userId="101068a6-915f-4420-8228-af2e167f3950" providerId="ADAL" clId="{8715A5FF-D8C0-428A-9408-E86E0C5BFB67}" dt="2023-07-30T13:21:00.696" v="773" actId="1076"/>
          <ac:spMkLst>
            <pc:docMk/>
            <pc:sldMk cId="3673008373" sldId="347"/>
            <ac:spMk id="4" creationId="{A246D9DA-64CE-F2B2-F7EF-15ABCF0557E4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20:32.147" v="757" actId="478"/>
          <ac:spMkLst>
            <pc:docMk/>
            <pc:sldMk cId="3673008373" sldId="347"/>
            <ac:spMk id="62" creationId="{00000000-0000-0000-0000-000000000000}"/>
          </ac:spMkLst>
        </pc:spChg>
      </pc:sldChg>
    </pc:docChg>
  </pc:docChgLst>
  <pc:docChgLst>
    <pc:chgData name="Nguyễn Minh Tân - Khoa Công nghệ Thông tin - VLTECH" userId="101068a6-915f-4420-8228-af2e167f3950" providerId="ADAL" clId="{D3D55A1D-5F1B-4F7A-8EE5-C3B38965AE6F}"/>
    <pc:docChg chg="undo custSel addSld delSld modSld">
      <pc:chgData name="Nguyễn Minh Tân - Khoa Công nghệ Thông tin - VLTECH" userId="101068a6-915f-4420-8228-af2e167f3950" providerId="ADAL" clId="{D3D55A1D-5F1B-4F7A-8EE5-C3B38965AE6F}" dt="2023-08-29T14:22:26.702" v="528" actId="20577"/>
      <pc:docMkLst>
        <pc:docMk/>
      </pc:docMkLst>
      <pc:sldChg chg="modSp add del mod modTransition">
        <pc:chgData name="Nguyễn Minh Tân - Khoa Công nghệ Thông tin - VLTECH" userId="101068a6-915f-4420-8228-af2e167f3950" providerId="ADAL" clId="{D3D55A1D-5F1B-4F7A-8EE5-C3B38965AE6F}" dt="2023-08-29T12:41:20.967" v="100" actId="20577"/>
        <pc:sldMkLst>
          <pc:docMk/>
          <pc:sldMk cId="0" sldId="258"/>
        </pc:sldMkLst>
        <pc:spChg chg="mod">
          <ac:chgData name="Nguyễn Minh Tân - Khoa Công nghệ Thông tin - VLTECH" userId="101068a6-915f-4420-8228-af2e167f3950" providerId="ADAL" clId="{D3D55A1D-5F1B-4F7A-8EE5-C3B38965AE6F}" dt="2023-08-29T12:41:20.967" v="100" actId="20577"/>
          <ac:spMkLst>
            <pc:docMk/>
            <pc:sldMk cId="0" sldId="258"/>
            <ac:spMk id="155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2:53:22.210" v="186" actId="20577"/>
        <pc:sldMkLst>
          <pc:docMk/>
          <pc:sldMk cId="0" sldId="259"/>
        </pc:sldMkLst>
        <pc:spChg chg="mod">
          <ac:chgData name="Nguyễn Minh Tân - Khoa Công nghệ Thông tin - VLTECH" userId="101068a6-915f-4420-8228-af2e167f3950" providerId="ADAL" clId="{D3D55A1D-5F1B-4F7A-8EE5-C3B38965AE6F}" dt="2023-08-29T12:53:22.210" v="186" actId="20577"/>
          <ac:spMkLst>
            <pc:docMk/>
            <pc:sldMk cId="0" sldId="259"/>
            <ac:spMk id="163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4:11:27.918" v="383" actId="27636"/>
        <pc:sldMkLst>
          <pc:docMk/>
          <pc:sldMk cId="0" sldId="260"/>
        </pc:sldMkLst>
        <pc:spChg chg="mod">
          <ac:chgData name="Nguyễn Minh Tân - Khoa Công nghệ Thông tin - VLTECH" userId="101068a6-915f-4420-8228-af2e167f3950" providerId="ADAL" clId="{D3D55A1D-5F1B-4F7A-8EE5-C3B38965AE6F}" dt="2023-08-29T14:11:27.918" v="383" actId="27636"/>
          <ac:spMkLst>
            <pc:docMk/>
            <pc:sldMk cId="0" sldId="260"/>
            <ac:spMk id="171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2:45:21.177" v="157"/>
        <pc:sldMkLst>
          <pc:docMk/>
          <pc:sldMk cId="0" sldId="261"/>
        </pc:sldMkLst>
        <pc:spChg chg="mod">
          <ac:chgData name="Nguyễn Minh Tân - Khoa Công nghệ Thông tin - VLTECH" userId="101068a6-915f-4420-8228-af2e167f3950" providerId="ADAL" clId="{D3D55A1D-5F1B-4F7A-8EE5-C3B38965AE6F}" dt="2023-08-29T12:45:21.177" v="157"/>
          <ac:spMkLst>
            <pc:docMk/>
            <pc:sldMk cId="0" sldId="261"/>
            <ac:spMk id="179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2:52:45.595" v="160" actId="20577"/>
        <pc:sldMkLst>
          <pc:docMk/>
          <pc:sldMk cId="0" sldId="262"/>
        </pc:sldMkLst>
        <pc:spChg chg="mod">
          <ac:chgData name="Nguyễn Minh Tân - Khoa Công nghệ Thông tin - VLTECH" userId="101068a6-915f-4420-8228-af2e167f3950" providerId="ADAL" clId="{D3D55A1D-5F1B-4F7A-8EE5-C3B38965AE6F}" dt="2023-08-29T12:52:45.595" v="160" actId="20577"/>
          <ac:spMkLst>
            <pc:docMk/>
            <pc:sldMk cId="0" sldId="262"/>
            <ac:spMk id="187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2:52:55.921" v="161"/>
        <pc:sldMkLst>
          <pc:docMk/>
          <pc:sldMk cId="0" sldId="263"/>
        </pc:sldMkLst>
        <pc:spChg chg="mod">
          <ac:chgData name="Nguyễn Minh Tân - Khoa Công nghệ Thông tin - VLTECH" userId="101068a6-915f-4420-8228-af2e167f3950" providerId="ADAL" clId="{D3D55A1D-5F1B-4F7A-8EE5-C3B38965AE6F}" dt="2023-08-29T12:52:55.921" v="161"/>
          <ac:spMkLst>
            <pc:docMk/>
            <pc:sldMk cId="0" sldId="263"/>
            <ac:spMk id="195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4:12:49.618" v="517" actId="20577"/>
        <pc:sldMkLst>
          <pc:docMk/>
          <pc:sldMk cId="0" sldId="264"/>
        </pc:sldMkLst>
        <pc:spChg chg="mod">
          <ac:chgData name="Nguyễn Minh Tân - Khoa Công nghệ Thông tin - VLTECH" userId="101068a6-915f-4420-8228-af2e167f3950" providerId="ADAL" clId="{D3D55A1D-5F1B-4F7A-8EE5-C3B38965AE6F}" dt="2023-08-29T14:12:49.618" v="517" actId="20577"/>
          <ac:spMkLst>
            <pc:docMk/>
            <pc:sldMk cId="0" sldId="264"/>
            <ac:spMk id="203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4:22:26.702" v="528" actId="20577"/>
        <pc:sldMkLst>
          <pc:docMk/>
          <pc:sldMk cId="0" sldId="266"/>
        </pc:sldMkLst>
        <pc:spChg chg="mod">
          <ac:chgData name="Nguyễn Minh Tân - Khoa Công nghệ Thông tin - VLTECH" userId="101068a6-915f-4420-8228-af2e167f3950" providerId="ADAL" clId="{D3D55A1D-5F1B-4F7A-8EE5-C3B38965AE6F}" dt="2023-08-29T13:01:13.059" v="372" actId="20577"/>
          <ac:spMkLst>
            <pc:docMk/>
            <pc:sldMk cId="0" sldId="266"/>
            <ac:spMk id="218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D3D55A1D-5F1B-4F7A-8EE5-C3B38965AE6F}" dt="2023-08-29T14:22:26.702" v="528" actId="20577"/>
          <ac:spMkLst>
            <pc:docMk/>
            <pc:sldMk cId="0" sldId="266"/>
            <ac:spMk id="219" creationId="{00000000-0000-0000-0000-000000000000}"/>
          </ac:spMkLst>
        </pc:spChg>
      </pc:sldChg>
      <pc:sldChg chg="modSp mod">
        <pc:chgData name="Nguyễn Minh Tân - Khoa Công nghệ Thông tin - VLTECH" userId="101068a6-915f-4420-8228-af2e167f3950" providerId="ADAL" clId="{D3D55A1D-5F1B-4F7A-8EE5-C3B38965AE6F}" dt="2023-08-29T12:35:55.113" v="38" actId="1076"/>
        <pc:sldMkLst>
          <pc:docMk/>
          <pc:sldMk cId="3671363652" sldId="285"/>
        </pc:sldMkLst>
        <pc:spChg chg="mod">
          <ac:chgData name="Nguyễn Minh Tân - Khoa Công nghệ Thông tin - VLTECH" userId="101068a6-915f-4420-8228-af2e167f3950" providerId="ADAL" clId="{D3D55A1D-5F1B-4F7A-8EE5-C3B38965AE6F}" dt="2023-08-29T12:35:55.113" v="38" actId="1076"/>
          <ac:spMkLst>
            <pc:docMk/>
            <pc:sldMk cId="3671363652" sldId="285"/>
            <ac:spMk id="19" creationId="{CEF99411-4709-4D85-A7C3-945C4791A054}"/>
          </ac:spMkLst>
        </pc:spChg>
      </pc:sldChg>
      <pc:sldChg chg="del">
        <pc:chgData name="Nguyễn Minh Tân - Khoa Công nghệ Thông tin - VLTECH" userId="101068a6-915f-4420-8228-af2e167f3950" providerId="ADAL" clId="{D3D55A1D-5F1B-4F7A-8EE5-C3B38965AE6F}" dt="2023-08-29T12:37:51.035" v="40" actId="47"/>
        <pc:sldMkLst>
          <pc:docMk/>
          <pc:sldMk cId="133809529" sldId="287"/>
        </pc:sldMkLst>
      </pc:sldChg>
      <pc:sldChg chg="modSp del mod">
        <pc:chgData name="Nguyễn Minh Tân - Khoa Công nghệ Thông tin - VLTECH" userId="101068a6-915f-4420-8228-af2e167f3950" providerId="ADAL" clId="{D3D55A1D-5F1B-4F7A-8EE5-C3B38965AE6F}" dt="2023-08-29T12:38:10.325" v="44" actId="47"/>
        <pc:sldMkLst>
          <pc:docMk/>
          <pc:sldMk cId="726866880" sldId="303"/>
        </pc:sldMkLst>
        <pc:spChg chg="mod">
          <ac:chgData name="Nguyễn Minh Tân - Khoa Công nghệ Thông tin - VLTECH" userId="101068a6-915f-4420-8228-af2e167f3950" providerId="ADAL" clId="{D3D55A1D-5F1B-4F7A-8EE5-C3B38965AE6F}" dt="2023-08-29T05:31:50.953" v="0" actId="20577"/>
          <ac:spMkLst>
            <pc:docMk/>
            <pc:sldMk cId="726866880" sldId="303"/>
            <ac:spMk id="62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D3D55A1D-5F1B-4F7A-8EE5-C3B38965AE6F}" dt="2023-08-29T12:38:15.576" v="48" actId="47"/>
        <pc:sldMkLst>
          <pc:docMk/>
          <pc:sldMk cId="2150860130" sldId="321"/>
        </pc:sldMkLst>
      </pc:sldChg>
      <pc:sldChg chg="modSp del mod">
        <pc:chgData name="Nguyễn Minh Tân - Khoa Công nghệ Thông tin - VLTECH" userId="101068a6-915f-4420-8228-af2e167f3950" providerId="ADAL" clId="{D3D55A1D-5F1B-4F7A-8EE5-C3B38965AE6F}" dt="2023-08-29T12:38:11.515" v="45" actId="47"/>
        <pc:sldMkLst>
          <pc:docMk/>
          <pc:sldMk cId="909501894" sldId="345"/>
        </pc:sldMkLst>
        <pc:spChg chg="mod">
          <ac:chgData name="Nguyễn Minh Tân - Khoa Công nghệ Thông tin - VLTECH" userId="101068a6-915f-4420-8228-af2e167f3950" providerId="ADAL" clId="{D3D55A1D-5F1B-4F7A-8EE5-C3B38965AE6F}" dt="2023-08-29T05:34:10.056" v="3" actId="20577"/>
          <ac:spMkLst>
            <pc:docMk/>
            <pc:sldMk cId="909501894" sldId="345"/>
            <ac:spMk id="62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D3D55A1D-5F1B-4F7A-8EE5-C3B38965AE6F}" dt="2023-08-29T12:38:12.439" v="46" actId="47"/>
        <pc:sldMkLst>
          <pc:docMk/>
          <pc:sldMk cId="3722176183" sldId="346"/>
        </pc:sldMkLst>
      </pc:sldChg>
      <pc:sldChg chg="del">
        <pc:chgData name="Nguyễn Minh Tân - Khoa Công nghệ Thông tin - VLTECH" userId="101068a6-915f-4420-8228-af2e167f3950" providerId="ADAL" clId="{D3D55A1D-5F1B-4F7A-8EE5-C3B38965AE6F}" dt="2023-08-29T12:38:13.654" v="47" actId="47"/>
        <pc:sldMkLst>
          <pc:docMk/>
          <pc:sldMk cId="3673008373" sldId="347"/>
        </pc:sldMkLst>
      </pc:sldChg>
    </pc:docChg>
  </pc:docChgLst>
  <pc:docChgLst>
    <pc:chgData name="Nguyễn Minh Tân - Khoa Công nghệ Thông tin - VLTECH" userId="101068a6-915f-4420-8228-af2e167f3950" providerId="ADAL" clId="{393A8F04-EA31-4F31-BECC-5B1E0C4F53A4}"/>
    <pc:docChg chg="custSel addSld delSld modSld">
      <pc:chgData name="Nguyễn Minh Tân - Khoa Công nghệ Thông tin - VLTECH" userId="101068a6-915f-4420-8228-af2e167f3950" providerId="ADAL" clId="{393A8F04-EA31-4F31-BECC-5B1E0C4F53A4}" dt="2023-09-05T04:45:55.072" v="151" actId="1076"/>
      <pc:docMkLst>
        <pc:docMk/>
      </pc:docMkLst>
      <pc:sldChg chg="modSp mod">
        <pc:chgData name="Nguyễn Minh Tân - Khoa Công nghệ Thông tin - VLTECH" userId="101068a6-915f-4420-8228-af2e167f3950" providerId="ADAL" clId="{393A8F04-EA31-4F31-BECC-5B1E0C4F53A4}" dt="2023-09-05T04:43:03.413" v="131" actId="20577"/>
        <pc:sldMkLst>
          <pc:docMk/>
          <pc:sldMk cId="3671363652" sldId="285"/>
        </pc:sldMkLst>
        <pc:spChg chg="mod">
          <ac:chgData name="Nguyễn Minh Tân - Khoa Công nghệ Thông tin - VLTECH" userId="101068a6-915f-4420-8228-af2e167f3950" providerId="ADAL" clId="{393A8F04-EA31-4F31-BECC-5B1E0C4F53A4}" dt="2023-09-05T04:43:03.413" v="131" actId="20577"/>
          <ac:spMkLst>
            <pc:docMk/>
            <pc:sldMk cId="3671363652" sldId="285"/>
            <ac:spMk id="19" creationId="{CEF99411-4709-4D85-A7C3-945C4791A054}"/>
          </ac:spMkLst>
        </pc:spChg>
      </pc:sldChg>
      <pc:sldChg chg="delSp modSp add del modAnim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0" sldId="754"/>
        </pc:sldMkLst>
        <pc:picChg chg="del mod">
          <ac:chgData name="Nguyễn Minh Tân - Khoa Công nghệ Thông tin - VLTECH" userId="101068a6-915f-4420-8228-af2e167f3950" providerId="ADAL" clId="{393A8F04-EA31-4F31-BECC-5B1E0C4F53A4}" dt="2023-09-05T04:40:23.992" v="71" actId="478"/>
          <ac:picMkLst>
            <pc:docMk/>
            <pc:sldMk cId="0" sldId="754"/>
            <ac:picMk id="6" creationId="{00000000-0000-0000-0000-000000000000}"/>
          </ac:picMkLst>
        </pc:picChg>
      </pc:sldChg>
      <pc:sldChg chg="delSp modSp add del modAnim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473225997" sldId="757"/>
        </pc:sldMkLst>
        <pc:picChg chg="del mod">
          <ac:chgData name="Nguyễn Minh Tân - Khoa Công nghệ Thông tin - VLTECH" userId="101068a6-915f-4420-8228-af2e167f3950" providerId="ADAL" clId="{393A8F04-EA31-4F31-BECC-5B1E0C4F53A4}" dt="2023-09-05T04:40:26.084" v="72" actId="478"/>
          <ac:picMkLst>
            <pc:docMk/>
            <pc:sldMk cId="473225997" sldId="757"/>
            <ac:picMk id="5" creationId="{00000000-0000-0000-0000-000000000000}"/>
          </ac:picMkLst>
        </pc:picChg>
        <pc:picChg chg="mod">
          <ac:chgData name="Nguyễn Minh Tân - Khoa Công nghệ Thông tin - VLTECH" userId="101068a6-915f-4420-8228-af2e167f3950" providerId="ADAL" clId="{393A8F04-EA31-4F31-BECC-5B1E0C4F53A4}" dt="2023-09-05T04:40:01.252" v="66" actId="1076"/>
          <ac:picMkLst>
            <pc:docMk/>
            <pc:sldMk cId="473225997" sldId="757"/>
            <ac:picMk id="5122" creationId="{00000000-0000-0000-0000-000000000000}"/>
          </ac:picMkLst>
        </pc:picChg>
      </pc:sldChg>
      <pc:sldChg chg="modSp add del mod">
        <pc:chgData name="Nguyễn Minh Tân - Khoa Công nghệ Thông tin - VLTECH" userId="101068a6-915f-4420-8228-af2e167f3950" providerId="ADAL" clId="{393A8F04-EA31-4F31-BECC-5B1E0C4F53A4}" dt="2023-09-05T04:43:23.378" v="135" actId="1076"/>
        <pc:sldMkLst>
          <pc:docMk/>
          <pc:sldMk cId="2296927132" sldId="758"/>
        </pc:sldMkLst>
        <pc:spChg chg="mod">
          <ac:chgData name="Nguyễn Minh Tân - Khoa Công nghệ Thông tin - VLTECH" userId="101068a6-915f-4420-8228-af2e167f3950" providerId="ADAL" clId="{393A8F04-EA31-4F31-BECC-5B1E0C4F53A4}" dt="2023-09-05T04:43:23.378" v="135" actId="1076"/>
          <ac:spMkLst>
            <pc:docMk/>
            <pc:sldMk cId="2296927132" sldId="758"/>
            <ac:spMk id="9219" creationId="{00000000-0000-0000-0000-000000000000}"/>
          </ac:spMkLst>
        </pc:spChg>
      </pc:sldChg>
      <pc:sldChg chg="delSp add del modAnim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002566027" sldId="759"/>
        </pc:sldMkLst>
        <pc:picChg chg="del">
          <ac:chgData name="Nguyễn Minh Tân - Khoa Công nghệ Thông tin - VLTECH" userId="101068a6-915f-4420-8228-af2e167f3950" providerId="ADAL" clId="{393A8F04-EA31-4F31-BECC-5B1E0C4F53A4}" dt="2023-09-05T04:40:29.009" v="73" actId="478"/>
          <ac:picMkLst>
            <pc:docMk/>
            <pc:sldMk cId="2002566027" sldId="759"/>
            <ac:picMk id="5" creationId="{00000000-0000-0000-0000-000000000000}"/>
          </ac:picMkLst>
        </pc:picChg>
      </pc:sldChg>
      <pc:sldChg chg="delSp modSp add del mod modAnim">
        <pc:chgData name="Nguyễn Minh Tân - Khoa Công nghệ Thông tin - VLTECH" userId="101068a6-915f-4420-8228-af2e167f3950" providerId="ADAL" clId="{393A8F04-EA31-4F31-BECC-5B1E0C4F53A4}" dt="2023-09-05T04:43:37.070" v="138" actId="1076"/>
        <pc:sldMkLst>
          <pc:docMk/>
          <pc:sldMk cId="3827866071" sldId="760"/>
        </pc:sldMkLst>
        <pc:spChg chg="mod">
          <ac:chgData name="Nguyễn Minh Tân - Khoa Công nghệ Thông tin - VLTECH" userId="101068a6-915f-4420-8228-af2e167f3950" providerId="ADAL" clId="{393A8F04-EA31-4F31-BECC-5B1E0C4F53A4}" dt="2023-09-05T04:43:34.147" v="136" actId="1076"/>
          <ac:spMkLst>
            <pc:docMk/>
            <pc:sldMk cId="3827866071" sldId="760"/>
            <ac:spMk id="6" creationId="{00000000-0000-0000-0000-000000000000}"/>
          </ac:spMkLst>
        </pc:spChg>
        <pc:picChg chg="del">
          <ac:chgData name="Nguyễn Minh Tân - Khoa Công nghệ Thông tin - VLTECH" userId="101068a6-915f-4420-8228-af2e167f3950" providerId="ADAL" clId="{393A8F04-EA31-4F31-BECC-5B1E0C4F53A4}" dt="2023-09-05T04:40:31.720" v="74" actId="478"/>
          <ac:picMkLst>
            <pc:docMk/>
            <pc:sldMk cId="3827866071" sldId="760"/>
            <ac:picMk id="5" creationId="{00000000-0000-0000-0000-000000000000}"/>
          </ac:picMkLst>
        </pc:picChg>
        <pc:picChg chg="mod">
          <ac:chgData name="Nguyễn Minh Tân - Khoa Công nghệ Thông tin - VLTECH" userId="101068a6-915f-4420-8228-af2e167f3950" providerId="ADAL" clId="{393A8F04-EA31-4F31-BECC-5B1E0C4F53A4}" dt="2023-09-05T04:43:37.070" v="138" actId="1076"/>
          <ac:picMkLst>
            <pc:docMk/>
            <pc:sldMk cId="3827866071" sldId="760"/>
            <ac:picMk id="7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715998034" sldId="761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146021391" sldId="761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539800643" sldId="76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695993072" sldId="762"/>
        </pc:sldMkLst>
      </pc:sldChg>
      <pc:sldChg chg="modSp add del mod modNotes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469032059" sldId="763"/>
        </pc:sldMkLst>
        <pc:picChg chg="mod">
          <ac:chgData name="Nguyễn Minh Tân - Khoa Công nghệ Thông tin - VLTECH" userId="101068a6-915f-4420-8228-af2e167f3950" providerId="ADAL" clId="{393A8F04-EA31-4F31-BECC-5B1E0C4F53A4}" dt="2023-09-05T04:40:47.835" v="75" actId="1076"/>
          <ac:picMkLst>
            <pc:docMk/>
            <pc:sldMk cId="469032059" sldId="763"/>
            <ac:picMk id="7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179791708" sldId="763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4:12.655" v="143" actId="1076"/>
        <pc:sldMkLst>
          <pc:docMk/>
          <pc:sldMk cId="1060178219" sldId="764"/>
        </pc:sldMkLst>
        <pc:graphicFrameChg chg="mod">
          <ac:chgData name="Nguyễn Minh Tân - Khoa Công nghệ Thông tin - VLTECH" userId="101068a6-915f-4420-8228-af2e167f3950" providerId="ADAL" clId="{393A8F04-EA31-4F31-BECC-5B1E0C4F53A4}" dt="2023-09-05T04:44:12.655" v="143" actId="1076"/>
          <ac:graphicFrameMkLst>
            <pc:docMk/>
            <pc:sldMk cId="1060178219" sldId="764"/>
            <ac:graphicFrameMk id="6" creationId="{00000000-0000-0000-0000-000000000000}"/>
          </ac:graphicFrameMkLst>
        </pc:graphicFrameChg>
      </pc:sldChg>
      <pc:sldChg chg="add del modNotes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282806252" sldId="764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801525648" sldId="765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905795397" sldId="765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418155362" sldId="766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133007634" sldId="766"/>
        </pc:sldMkLst>
      </pc:sldChg>
      <pc:sldChg chg="add del modNotes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939862837" sldId="767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4:05.326" v="142" actId="1076"/>
        <pc:sldMkLst>
          <pc:docMk/>
          <pc:sldMk cId="2724772156" sldId="767"/>
        </pc:sldMkLst>
        <pc:spChg chg="mod">
          <ac:chgData name="Nguyễn Minh Tân - Khoa Công nghệ Thông tin - VLTECH" userId="101068a6-915f-4420-8228-af2e167f3950" providerId="ADAL" clId="{393A8F04-EA31-4F31-BECC-5B1E0C4F53A4}" dt="2023-09-05T04:44:02.550" v="141" actId="1076"/>
          <ac:spMkLst>
            <pc:docMk/>
            <pc:sldMk cId="2724772156" sldId="767"/>
            <ac:spMk id="6" creationId="{00000000-0000-0000-0000-000000000000}"/>
          </ac:spMkLst>
        </pc:spChg>
        <pc:picChg chg="mod">
          <ac:chgData name="Nguyễn Minh Tân - Khoa Công nghệ Thông tin - VLTECH" userId="101068a6-915f-4420-8228-af2e167f3950" providerId="ADAL" clId="{393A8F04-EA31-4F31-BECC-5B1E0C4F53A4}" dt="2023-09-05T04:44:05.326" v="142" actId="1076"/>
          <ac:picMkLst>
            <pc:docMk/>
            <pc:sldMk cId="2724772156" sldId="767"/>
            <ac:picMk id="2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640532175" sldId="768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731589076" sldId="768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043519496" sldId="769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153701085" sldId="769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028174167" sldId="770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395019336" sldId="770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1:10.730" v="76" actId="47"/>
        <pc:sldMkLst>
          <pc:docMk/>
          <pc:sldMk cId="133687381" sldId="771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048116446" sldId="771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607187587" sldId="77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293550315" sldId="77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681483398" sldId="773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900137517" sldId="773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4:29.496" v="144" actId="1076"/>
        <pc:sldMkLst>
          <pc:docMk/>
          <pc:sldMk cId="3519902695" sldId="774"/>
        </pc:sldMkLst>
        <pc:spChg chg="mod">
          <ac:chgData name="Nguyễn Minh Tân - Khoa Công nghệ Thông tin - VLTECH" userId="101068a6-915f-4420-8228-af2e167f3950" providerId="ADAL" clId="{393A8F04-EA31-4F31-BECC-5B1E0C4F53A4}" dt="2023-09-05T04:44:29.496" v="144" actId="1076"/>
          <ac:spMkLst>
            <pc:docMk/>
            <pc:sldMk cId="3519902695" sldId="774"/>
            <ac:spMk id="6" creationId="{00000000-0000-0000-0000-000000000000}"/>
          </ac:spMkLst>
        </pc:spChg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700533592" sldId="774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075210054" sldId="775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4166242289" sldId="775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443700654" sldId="776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053542300" sldId="776"/>
        </pc:sldMkLst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2074318745" sldId="777"/>
        </pc:sldMkLst>
        <pc:picChg chg="mod">
          <ac:chgData name="Nguyễn Minh Tân - Khoa Công nghệ Thông tin - VLTECH" userId="101068a6-915f-4420-8228-af2e167f3950" providerId="ADAL" clId="{393A8F04-EA31-4F31-BECC-5B1E0C4F53A4}" dt="2023-09-05T04:41:18.817" v="77" actId="14100"/>
          <ac:picMkLst>
            <pc:docMk/>
            <pc:sldMk cId="2074318745" sldId="777"/>
            <ac:picMk id="3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534487739" sldId="777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2581254867" sldId="778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040955980" sldId="778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559051432" sldId="779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2043554029" sldId="779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085613666" sldId="780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836950951" sldId="780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8751361" sldId="781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816424977" sldId="781"/>
        </pc:sldMkLst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925211388" sldId="782"/>
        </pc:sldMkLst>
        <pc:picChg chg="mod">
          <ac:chgData name="Nguyễn Minh Tân - Khoa Công nghệ Thông tin - VLTECH" userId="101068a6-915f-4420-8228-af2e167f3950" providerId="ADAL" clId="{393A8F04-EA31-4F31-BECC-5B1E0C4F53A4}" dt="2023-09-05T04:41:25.789" v="78" actId="14100"/>
          <ac:picMkLst>
            <pc:docMk/>
            <pc:sldMk cId="1925211388" sldId="782"/>
            <ac:picMk id="9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086386125" sldId="78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144823464" sldId="783"/>
        </pc:sldMkLst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544077329" sldId="783"/>
        </pc:sldMkLst>
        <pc:picChg chg="mod">
          <ac:chgData name="Nguyễn Minh Tân - Khoa Công nghệ Thông tin - VLTECH" userId="101068a6-915f-4420-8228-af2e167f3950" providerId="ADAL" clId="{393A8F04-EA31-4F31-BECC-5B1E0C4F53A4}" dt="2023-09-05T04:41:30.048" v="79" actId="1076"/>
          <ac:picMkLst>
            <pc:docMk/>
            <pc:sldMk cId="3544077329" sldId="783"/>
            <ac:picMk id="5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36998409" sldId="784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840860806" sldId="784"/>
        </pc:sldMkLst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395962499" sldId="785"/>
        </pc:sldMkLst>
        <pc:picChg chg="mod">
          <ac:chgData name="Nguyễn Minh Tân - Khoa Công nghệ Thông tin - VLTECH" userId="101068a6-915f-4420-8228-af2e167f3950" providerId="ADAL" clId="{393A8F04-EA31-4F31-BECC-5B1E0C4F53A4}" dt="2023-09-05T04:41:35.992" v="80" actId="1076"/>
          <ac:picMkLst>
            <pc:docMk/>
            <pc:sldMk cId="1395962499" sldId="785"/>
            <ac:picMk id="5" creationId="{00000000-0000-0000-0000-000000000000}"/>
          </ac:picMkLst>
        </pc:picChg>
      </pc:sldChg>
      <pc:sldChg chg="modSp add mod">
        <pc:chgData name="Nguyễn Minh Tân - Khoa Công nghệ Thông tin - VLTECH" userId="101068a6-915f-4420-8228-af2e167f3950" providerId="ADAL" clId="{393A8F04-EA31-4F31-BECC-5B1E0C4F53A4}" dt="2023-09-05T04:44:55.778" v="145" actId="1076"/>
        <pc:sldMkLst>
          <pc:docMk/>
          <pc:sldMk cId="1560943646" sldId="785"/>
        </pc:sldMkLst>
        <pc:graphicFrameChg chg="mod">
          <ac:chgData name="Nguyễn Minh Tân - Khoa Công nghệ Thông tin - VLTECH" userId="101068a6-915f-4420-8228-af2e167f3950" providerId="ADAL" clId="{393A8F04-EA31-4F31-BECC-5B1E0C4F53A4}" dt="2023-09-05T04:44:55.778" v="145" actId="1076"/>
          <ac:graphicFrameMkLst>
            <pc:docMk/>
            <pc:sldMk cId="1560943646" sldId="785"/>
            <ac:graphicFrameMk id="6" creationId="{00000000-0000-0000-0000-000000000000}"/>
          </ac:graphicFrameMkLst>
        </pc:graphicFrameChg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352285967" sldId="786"/>
        </pc:sldMkLst>
        <pc:picChg chg="mod">
          <ac:chgData name="Nguyễn Minh Tân - Khoa Công nghệ Thông tin - VLTECH" userId="101068a6-915f-4420-8228-af2e167f3950" providerId="ADAL" clId="{393A8F04-EA31-4F31-BECC-5B1E0C4F53A4}" dt="2023-09-05T04:41:39.288" v="81" actId="1076"/>
          <ac:picMkLst>
            <pc:docMk/>
            <pc:sldMk cId="3352285967" sldId="786"/>
            <ac:picMk id="5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646703756" sldId="787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079105352" sldId="787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5:12.818" v="147" actId="1076"/>
        <pc:sldMkLst>
          <pc:docMk/>
          <pc:sldMk cId="4191052142" sldId="788"/>
        </pc:sldMkLst>
        <pc:spChg chg="mod">
          <ac:chgData name="Nguyễn Minh Tân - Khoa Công nghệ Thông tin - VLTECH" userId="101068a6-915f-4420-8228-af2e167f3950" providerId="ADAL" clId="{393A8F04-EA31-4F31-BECC-5B1E0C4F53A4}" dt="2023-09-05T04:45:12.818" v="147" actId="1076"/>
          <ac:spMkLst>
            <pc:docMk/>
            <pc:sldMk cId="4191052142" sldId="788"/>
            <ac:spMk id="9219" creationId="{00000000-0000-0000-0000-000000000000}"/>
          </ac:spMkLst>
        </pc:sp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924034597" sldId="789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356064641" sldId="790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731636209" sldId="791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708307497" sldId="79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655858942" sldId="793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5:27.691" v="148" actId="1076"/>
        <pc:sldMkLst>
          <pc:docMk/>
          <pc:sldMk cId="3677316633" sldId="794"/>
        </pc:sldMkLst>
        <pc:spChg chg="mod">
          <ac:chgData name="Nguyễn Minh Tân - Khoa Công nghệ Thông tin - VLTECH" userId="101068a6-915f-4420-8228-af2e167f3950" providerId="ADAL" clId="{393A8F04-EA31-4F31-BECC-5B1E0C4F53A4}" dt="2023-09-05T04:45:27.691" v="148" actId="1076"/>
          <ac:spMkLst>
            <pc:docMk/>
            <pc:sldMk cId="3677316633" sldId="794"/>
            <ac:spMk id="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393A8F04-EA31-4F31-BECC-5B1E0C4F53A4}" dt="2023-09-05T04:45:27.691" v="148" actId="1076"/>
          <ac:spMkLst>
            <pc:docMk/>
            <pc:sldMk cId="3677316633" sldId="794"/>
            <ac:spMk id="6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393A8F04-EA31-4F31-BECC-5B1E0C4F53A4}" dt="2023-09-05T04:45:27.691" v="148" actId="1076"/>
          <ac:spMkLst>
            <pc:docMk/>
            <pc:sldMk cId="3677316633" sldId="794"/>
            <ac:spMk id="9219" creationId="{00000000-0000-0000-0000-000000000000}"/>
          </ac:spMkLst>
        </pc:sp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573021066" sldId="795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7340465" sldId="796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085412860" sldId="797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5:55.072" v="151" actId="1076"/>
        <pc:sldMkLst>
          <pc:docMk/>
          <pc:sldMk cId="55086953" sldId="798"/>
        </pc:sldMkLst>
        <pc:spChg chg="mod">
          <ac:chgData name="Nguyễn Minh Tân - Khoa Công nghệ Thông tin - VLTECH" userId="101068a6-915f-4420-8228-af2e167f3950" providerId="ADAL" clId="{393A8F04-EA31-4F31-BECC-5B1E0C4F53A4}" dt="2023-09-05T04:45:55.072" v="151" actId="1076"/>
          <ac:spMkLst>
            <pc:docMk/>
            <pc:sldMk cId="55086953" sldId="798"/>
            <ac:spMk id="9219" creationId="{00000000-0000-0000-0000-000000000000}"/>
          </ac:spMkLst>
        </pc:spChg>
        <pc:picChg chg="mod">
          <ac:chgData name="Nguyễn Minh Tân - Khoa Công nghệ Thông tin - VLTECH" userId="101068a6-915f-4420-8228-af2e167f3950" providerId="ADAL" clId="{393A8F04-EA31-4F31-BECC-5B1E0C4F53A4}" dt="2023-09-05T04:45:52.573" v="150" actId="1076"/>
          <ac:picMkLst>
            <pc:docMk/>
            <pc:sldMk cId="55086953" sldId="798"/>
            <ac:picMk id="2" creationId="{00000000-0000-0000-0000-000000000000}"/>
          </ac:picMkLst>
        </pc:picChg>
        <pc:picChg chg="mod">
          <ac:chgData name="Nguyễn Minh Tân - Khoa Công nghệ Thông tin - VLTECH" userId="101068a6-915f-4420-8228-af2e167f3950" providerId="ADAL" clId="{393A8F04-EA31-4F31-BECC-5B1E0C4F53A4}" dt="2023-09-05T04:45:44.481" v="149" actId="1076"/>
          <ac:picMkLst>
            <pc:docMk/>
            <pc:sldMk cId="55086953" sldId="798"/>
            <ac:picMk id="3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120680629" sldId="799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247621496" sldId="800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713321449" sldId="801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984052212" sldId="85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571375140" sldId="855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111921603" sldId="85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372180781" sldId="85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598071266" sldId="85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987233581" sldId="859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838155813" sldId="860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388248193" sldId="860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59118928" sldId="861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457704328" sldId="862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557732744" sldId="863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811276053" sldId="86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045083695" sldId="865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265337399" sldId="86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277209665" sldId="86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613526323" sldId="86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806742066" sldId="869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608237776" sldId="870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3:14.107" v="134" actId="27636"/>
        <pc:sldMkLst>
          <pc:docMk/>
          <pc:sldMk cId="1745304087" sldId="871"/>
        </pc:sldMkLst>
        <pc:spChg chg="mod">
          <ac:chgData name="Nguyễn Minh Tân - Khoa Công nghệ Thông tin - VLTECH" userId="101068a6-915f-4420-8228-af2e167f3950" providerId="ADAL" clId="{393A8F04-EA31-4F31-BECC-5B1E0C4F53A4}" dt="2023-09-05T04:43:14.107" v="134" actId="27636"/>
          <ac:spMkLst>
            <pc:docMk/>
            <pc:sldMk cId="1745304087" sldId="871"/>
            <ac:spMk id="6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491246110" sldId="871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5:03.549" v="146" actId="1076"/>
        <pc:sldMkLst>
          <pc:docMk/>
          <pc:sldMk cId="1858236038" sldId="872"/>
        </pc:sldMkLst>
        <pc:picChg chg="mod">
          <ac:chgData name="Nguyễn Minh Tân - Khoa Công nghệ Thông tin - VLTECH" userId="101068a6-915f-4420-8228-af2e167f3950" providerId="ADAL" clId="{393A8F04-EA31-4F31-BECC-5B1E0C4F53A4}" dt="2023-09-05T04:45:03.549" v="146" actId="1076"/>
          <ac:picMkLst>
            <pc:docMk/>
            <pc:sldMk cId="1858236038" sldId="872"/>
            <ac:picMk id="3" creationId="{00000000-0000-0000-0000-000000000000}"/>
          </ac:picMkLst>
        </pc:picChg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4280227277" sldId="872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3628262" sldId="873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514899402" sldId="873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53875893" sldId="87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654012899" sldId="87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464875843" sldId="875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4105352207" sldId="875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3:44.657" v="140" actId="1076"/>
        <pc:sldMkLst>
          <pc:docMk/>
          <pc:sldMk cId="66762303" sldId="876"/>
        </pc:sldMkLst>
        <pc:spChg chg="mod">
          <ac:chgData name="Nguyễn Minh Tân - Khoa Công nghệ Thông tin - VLTECH" userId="101068a6-915f-4420-8228-af2e167f3950" providerId="ADAL" clId="{393A8F04-EA31-4F31-BECC-5B1E0C4F53A4}" dt="2023-09-05T04:43:41.858" v="139" actId="1076"/>
          <ac:spMkLst>
            <pc:docMk/>
            <pc:sldMk cId="66762303" sldId="876"/>
            <ac:spMk id="9219" creationId="{00000000-0000-0000-0000-000000000000}"/>
          </ac:spMkLst>
        </pc:spChg>
        <pc:picChg chg="mod">
          <ac:chgData name="Nguyễn Minh Tân - Khoa Công nghệ Thông tin - VLTECH" userId="101068a6-915f-4420-8228-af2e167f3950" providerId="ADAL" clId="{393A8F04-EA31-4F31-BECC-5B1E0C4F53A4}" dt="2023-09-05T04:43:44.657" v="140" actId="1076"/>
          <ac:picMkLst>
            <pc:docMk/>
            <pc:sldMk cId="66762303" sldId="876"/>
            <ac:picMk id="4" creationId="{00000000-0000-0000-0000-000000000000}"/>
          </ac:picMkLst>
        </pc:picChg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553912725" sldId="87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072195776" sldId="877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173303460" sldId="877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2330533" sldId="87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77136372" sldId="87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408935662" sldId="879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667963000" sldId="881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672521464" sldId="881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468342518" sldId="88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4176095037" sldId="88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783546550" sldId="883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4139396081" sldId="883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750173359" sldId="884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325266051" sldId="88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467511028" sldId="885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644267538" sldId="88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387473129" sldId="886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255655752" sldId="88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528845679" sldId="88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77754774" sldId="88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405830424" sldId="889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009616124" sldId="890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223348856" sldId="891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249555163" sldId="892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101738578" sldId="893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023148906" sldId="89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481827557" sldId="895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521353688" sldId="89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725997617" sldId="89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620450862" sldId="89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271688095" sldId="900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57.272" v="65" actId="47"/>
        <pc:sldMkLst>
          <pc:docMk/>
          <pc:sldMk cId="0" sldId="943"/>
        </pc:sldMkLst>
      </pc:sldChg>
      <pc:sldMasterChg chg="delSldLayout">
        <pc:chgData name="Nguyễn Minh Tân - Khoa Công nghệ Thông tin - VLTECH" userId="101068a6-915f-4420-8228-af2e167f3950" providerId="ADAL" clId="{393A8F04-EA31-4F31-BECC-5B1E0C4F53A4}" dt="2023-09-05T04:42:52.170" v="82" actId="47"/>
        <pc:sldMasterMkLst>
          <pc:docMk/>
          <pc:sldMasterMk cId="464241476" sldId="2147483660"/>
        </pc:sldMasterMkLst>
        <pc:sldLayoutChg chg="del">
          <pc:chgData name="Nguyễn Minh Tân - Khoa Công nghệ Thông tin - VLTECH" userId="101068a6-915f-4420-8228-af2e167f3950" providerId="ADAL" clId="{393A8F04-EA31-4F31-BECC-5B1E0C4F53A4}" dt="2023-09-05T04:42:52.170" v="82" actId="47"/>
          <pc:sldLayoutMkLst>
            <pc:docMk/>
            <pc:sldMasterMk cId="464241476" sldId="2147483660"/>
            <pc:sldLayoutMk cId="3163215017" sldId="2147483671"/>
          </pc:sldLayoutMkLst>
        </pc:sldLayoutChg>
      </pc:sldMasterChg>
    </pc:docChg>
  </pc:docChgLst>
  <pc:docChgLst>
    <pc:chgData name="Nguyen Van Trung" userId="489571c6-8ba5-4f05-9b07-0f8a8ce47714" providerId="ADAL" clId="{16867486-EA68-4AF5-A522-9CAD6CD974A0}"/>
    <pc:docChg chg="undo custSel addSld delSld modSld">
      <pc:chgData name="Nguyen Van Trung" userId="489571c6-8ba5-4f05-9b07-0f8a8ce47714" providerId="ADAL" clId="{16867486-EA68-4AF5-A522-9CAD6CD974A0}" dt="2020-08-27T04:40:55.097" v="4200" actId="1036"/>
      <pc:docMkLst>
        <pc:docMk/>
      </pc:docMkLst>
      <pc:sldChg chg="modSp mod">
        <pc:chgData name="Nguyen Van Trung" userId="489571c6-8ba5-4f05-9b07-0f8a8ce47714" providerId="ADAL" clId="{16867486-EA68-4AF5-A522-9CAD6CD974A0}" dt="2020-08-27T02:54:38.684" v="217" actId="20577"/>
        <pc:sldMkLst>
          <pc:docMk/>
          <pc:sldMk cId="3671363652" sldId="285"/>
        </pc:sldMkLst>
        <pc:spChg chg="mod">
          <ac:chgData name="Nguyen Van Trung" userId="489571c6-8ba5-4f05-9b07-0f8a8ce47714" providerId="ADAL" clId="{16867486-EA68-4AF5-A522-9CAD6CD974A0}" dt="2020-08-27T02:45:51.183" v="30" actId="20577"/>
          <ac:spMkLst>
            <pc:docMk/>
            <pc:sldMk cId="3671363652" sldId="285"/>
            <ac:spMk id="7" creationId="{CEF99411-4709-4D85-A7C3-945C4791A054}"/>
          </ac:spMkLst>
        </pc:spChg>
        <pc:spChg chg="mod">
          <ac:chgData name="Nguyen Van Trung" userId="489571c6-8ba5-4f05-9b07-0f8a8ce47714" providerId="ADAL" clId="{16867486-EA68-4AF5-A522-9CAD6CD974A0}" dt="2020-08-27T02:53:38.511" v="213" actId="20577"/>
          <ac:spMkLst>
            <pc:docMk/>
            <pc:sldMk cId="3671363652" sldId="285"/>
            <ac:spMk id="12" creationId="{C9BD2F7B-3F77-4C00-A03B-0C17F27D1349}"/>
          </ac:spMkLst>
        </pc:spChg>
        <pc:spChg chg="mod">
          <ac:chgData name="Nguyen Van Trung" userId="489571c6-8ba5-4f05-9b07-0f8a8ce47714" providerId="ADAL" clId="{16867486-EA68-4AF5-A522-9CAD6CD974A0}" dt="2020-08-27T02:51:46.882" v="59" actId="20577"/>
          <ac:spMkLst>
            <pc:docMk/>
            <pc:sldMk cId="3671363652" sldId="285"/>
            <ac:spMk id="13" creationId="{CEF99411-4709-4D85-A7C3-945C4791A054}"/>
          </ac:spMkLst>
        </pc:spChg>
        <pc:spChg chg="mod">
          <ac:chgData name="Nguyen Van Trung" userId="489571c6-8ba5-4f05-9b07-0f8a8ce47714" providerId="ADAL" clId="{16867486-EA68-4AF5-A522-9CAD6CD974A0}" dt="2020-08-27T02:54:33.005" v="214" actId="20577"/>
          <ac:spMkLst>
            <pc:docMk/>
            <pc:sldMk cId="3671363652" sldId="285"/>
            <ac:spMk id="17" creationId="{C9BD2F7B-3F77-4C00-A03B-0C17F27D1349}"/>
          </ac:spMkLst>
        </pc:spChg>
        <pc:spChg chg="mod">
          <ac:chgData name="Nguyen Van Trung" userId="489571c6-8ba5-4f05-9b07-0f8a8ce47714" providerId="ADAL" clId="{16867486-EA68-4AF5-A522-9CAD6CD974A0}" dt="2020-08-27T02:52:09.850" v="99" actId="20577"/>
          <ac:spMkLst>
            <pc:docMk/>
            <pc:sldMk cId="3671363652" sldId="285"/>
            <ac:spMk id="19" creationId="{CEF99411-4709-4D85-A7C3-945C4791A054}"/>
          </ac:spMkLst>
        </pc:spChg>
        <pc:spChg chg="mod">
          <ac:chgData name="Nguyen Van Trung" userId="489571c6-8ba5-4f05-9b07-0f8a8ce47714" providerId="ADAL" clId="{16867486-EA68-4AF5-A522-9CAD6CD974A0}" dt="2020-08-27T02:54:38.684" v="217" actId="20577"/>
          <ac:spMkLst>
            <pc:docMk/>
            <pc:sldMk cId="3671363652" sldId="285"/>
            <ac:spMk id="23" creationId="{C9BD2F7B-3F77-4C00-A03B-0C17F27D1349}"/>
          </ac:spMkLst>
        </pc:spChg>
      </pc:sldChg>
      <pc:sldChg chg="addSp delSp modSp mod">
        <pc:chgData name="Nguyen Van Trung" userId="489571c6-8ba5-4f05-9b07-0f8a8ce47714" providerId="ADAL" clId="{16867486-EA68-4AF5-A522-9CAD6CD974A0}" dt="2020-08-27T04:40:55.097" v="4200" actId="1036"/>
        <pc:sldMkLst>
          <pc:docMk/>
          <pc:sldMk cId="133809529" sldId="287"/>
        </pc:sldMkLst>
        <pc:spChg chg="add mod">
          <ac:chgData name="Nguyen Van Trung" userId="489571c6-8ba5-4f05-9b07-0f8a8ce47714" providerId="ADAL" clId="{16867486-EA68-4AF5-A522-9CAD6CD974A0}" dt="2020-08-27T04:40:34.857" v="4179" actId="1035"/>
          <ac:spMkLst>
            <pc:docMk/>
            <pc:sldMk cId="133809529" sldId="287"/>
            <ac:spMk id="3" creationId="{536C90D0-5F17-45E0-BC15-FBDB7F98ECA7}"/>
          </ac:spMkLst>
        </pc:spChg>
        <pc:spChg chg="add mod">
          <ac:chgData name="Nguyen Van Trung" userId="489571c6-8ba5-4f05-9b07-0f8a8ce47714" providerId="ADAL" clId="{16867486-EA68-4AF5-A522-9CAD6CD974A0}" dt="2020-08-27T04:40:55.097" v="4200" actId="1036"/>
          <ac:spMkLst>
            <pc:docMk/>
            <pc:sldMk cId="133809529" sldId="287"/>
            <ac:spMk id="4" creationId="{3E5AA055-0E73-430F-9C36-B686DD382A31}"/>
          </ac:spMkLst>
        </pc:spChg>
        <pc:spChg chg="mod">
          <ac:chgData name="Nguyen Van Trung" userId="489571c6-8ba5-4f05-9b07-0f8a8ce47714" providerId="ADAL" clId="{16867486-EA68-4AF5-A522-9CAD6CD974A0}" dt="2020-08-27T04:40:34.857" v="4179" actId="1035"/>
          <ac:spMkLst>
            <pc:docMk/>
            <pc:sldMk cId="133809529" sldId="287"/>
            <ac:spMk id="5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34.857" v="4179" actId="1035"/>
          <ac:spMkLst>
            <pc:docMk/>
            <pc:sldMk cId="133809529" sldId="287"/>
            <ac:spMk id="8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34.857" v="4179" actId="1035"/>
          <ac:spMkLst>
            <pc:docMk/>
            <pc:sldMk cId="133809529" sldId="287"/>
            <ac:spMk id="11" creationId="{00000000-0000-0000-0000-000000000000}"/>
          </ac:spMkLst>
        </pc:spChg>
        <pc:spChg chg="del mod">
          <ac:chgData name="Nguyen Van Trung" userId="489571c6-8ba5-4f05-9b07-0f8a8ce47714" providerId="ADAL" clId="{16867486-EA68-4AF5-A522-9CAD6CD974A0}" dt="2020-08-27T02:57:14.301" v="337" actId="478"/>
          <ac:spMkLst>
            <pc:docMk/>
            <pc:sldMk cId="133809529" sldId="287"/>
            <ac:spMk id="14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55.097" v="4200" actId="1036"/>
          <ac:spMkLst>
            <pc:docMk/>
            <pc:sldMk cId="133809529" sldId="287"/>
            <ac:spMk id="16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55.097" v="4200" actId="1036"/>
          <ac:spMkLst>
            <pc:docMk/>
            <pc:sldMk cId="133809529" sldId="287"/>
            <ac:spMk id="17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55.097" v="4200" actId="1036"/>
          <ac:spMkLst>
            <pc:docMk/>
            <pc:sldMk cId="133809529" sldId="287"/>
            <ac:spMk id="18" creationId="{00000000-0000-0000-0000-000000000000}"/>
          </ac:spMkLst>
        </pc:spChg>
        <pc:spChg chg="del">
          <ac:chgData name="Nguyen Van Trung" userId="489571c6-8ba5-4f05-9b07-0f8a8ce47714" providerId="ADAL" clId="{16867486-EA68-4AF5-A522-9CAD6CD974A0}" dt="2020-08-27T02:57:04.635" v="333" actId="478"/>
          <ac:spMkLst>
            <pc:docMk/>
            <pc:sldMk cId="133809529" sldId="287"/>
            <ac:spMk id="19" creationId="{00000000-0000-0000-0000-000000000000}"/>
          </ac:spMkLst>
        </pc:spChg>
        <pc:spChg chg="add mod">
          <ac:chgData name="Nguyen Van Trung" userId="489571c6-8ba5-4f05-9b07-0f8a8ce47714" providerId="ADAL" clId="{16867486-EA68-4AF5-A522-9CAD6CD974A0}" dt="2020-08-27T03:05:35.193" v="804" actId="571"/>
          <ac:spMkLst>
            <pc:docMk/>
            <pc:sldMk cId="133809529" sldId="287"/>
            <ac:spMk id="20" creationId="{B8491679-A116-45FB-B476-597A05F60608}"/>
          </ac:spMkLst>
        </pc:spChg>
        <pc:spChg chg="del mod">
          <ac:chgData name="Nguyen Van Trung" userId="489571c6-8ba5-4f05-9b07-0f8a8ce47714" providerId="ADAL" clId="{16867486-EA68-4AF5-A522-9CAD6CD974A0}" dt="2020-08-27T02:56:56.478" v="331"/>
          <ac:spMkLst>
            <pc:docMk/>
            <pc:sldMk cId="133809529" sldId="287"/>
            <ac:spMk id="21" creationId="{00000000-0000-0000-0000-000000000000}"/>
          </ac:spMkLst>
        </pc:spChg>
        <pc:spChg chg="add mod">
          <ac:chgData name="Nguyen Van Trung" userId="489571c6-8ba5-4f05-9b07-0f8a8ce47714" providerId="ADAL" clId="{16867486-EA68-4AF5-A522-9CAD6CD974A0}" dt="2020-08-27T03:05:35.193" v="804" actId="571"/>
          <ac:spMkLst>
            <pc:docMk/>
            <pc:sldMk cId="133809529" sldId="287"/>
            <ac:spMk id="22" creationId="{91B3AE46-F46C-4D82-BB36-491ECB20D03E}"/>
          </ac:spMkLst>
        </pc:spChg>
        <pc:spChg chg="add mod">
          <ac:chgData name="Nguyen Van Trung" userId="489571c6-8ba5-4f05-9b07-0f8a8ce47714" providerId="ADAL" clId="{16867486-EA68-4AF5-A522-9CAD6CD974A0}" dt="2020-08-27T03:05:35.193" v="804" actId="571"/>
          <ac:spMkLst>
            <pc:docMk/>
            <pc:sldMk cId="133809529" sldId="287"/>
            <ac:spMk id="23" creationId="{7CEC665D-D1B4-49A8-AB22-EE5854E57FEA}"/>
          </ac:spMkLst>
        </pc:spChg>
        <pc:spChg chg="add mod">
          <ac:chgData name="Nguyen Van Trung" userId="489571c6-8ba5-4f05-9b07-0f8a8ce47714" providerId="ADAL" clId="{16867486-EA68-4AF5-A522-9CAD6CD974A0}" dt="2020-08-27T03:05:35.193" v="804" actId="571"/>
          <ac:spMkLst>
            <pc:docMk/>
            <pc:sldMk cId="133809529" sldId="287"/>
            <ac:spMk id="24" creationId="{B6D54753-C7E9-4480-AE4D-49F6D70E4F85}"/>
          </ac:spMkLst>
        </pc:spChg>
        <pc:spChg chg="del">
          <ac:chgData name="Nguyen Van Trung" userId="489571c6-8ba5-4f05-9b07-0f8a8ce47714" providerId="ADAL" clId="{16867486-EA68-4AF5-A522-9CAD6CD974A0}" dt="2020-08-27T02:57:01.387" v="332" actId="478"/>
          <ac:spMkLst>
            <pc:docMk/>
            <pc:sldMk cId="133809529" sldId="287"/>
            <ac:spMk id="29" creationId="{00000000-0000-0000-0000-000000000000}"/>
          </ac:spMkLst>
        </pc:spChg>
      </pc:sldChg>
      <pc:sldChg chg="addSp delSp modSp mod">
        <pc:chgData name="Nguyen Van Trung" userId="489571c6-8ba5-4f05-9b07-0f8a8ce47714" providerId="ADAL" clId="{16867486-EA68-4AF5-A522-9CAD6CD974A0}" dt="2020-08-27T03:28:54.859" v="1532" actId="207"/>
        <pc:sldMkLst>
          <pc:docMk/>
          <pc:sldMk cId="726866880" sldId="303"/>
        </pc:sldMkLst>
        <pc:spChg chg="add del mod">
          <ac:chgData name="Nguyen Van Trung" userId="489571c6-8ba5-4f05-9b07-0f8a8ce47714" providerId="ADAL" clId="{16867486-EA68-4AF5-A522-9CAD6CD974A0}" dt="2020-08-27T03:01:34.239" v="563" actId="478"/>
          <ac:spMkLst>
            <pc:docMk/>
            <pc:sldMk cId="726866880" sldId="303"/>
            <ac:spMk id="2" creationId="{B2C30F35-5657-4236-B40A-B1B32172A1A9}"/>
          </ac:spMkLst>
        </pc:spChg>
        <pc:spChg chg="add del mod">
          <ac:chgData name="Nguyen Van Trung" userId="489571c6-8ba5-4f05-9b07-0f8a8ce47714" providerId="ADAL" clId="{16867486-EA68-4AF5-A522-9CAD6CD974A0}" dt="2020-08-27T03:01:37.584" v="564" actId="478"/>
          <ac:spMkLst>
            <pc:docMk/>
            <pc:sldMk cId="726866880" sldId="303"/>
            <ac:spMk id="3" creationId="{433E1071-3667-48A8-AABD-DA2528D40638}"/>
          </ac:spMkLst>
        </pc:spChg>
        <pc:spChg chg="del mod">
          <ac:chgData name="Nguyen Van Trung" userId="489571c6-8ba5-4f05-9b07-0f8a8ce47714" providerId="ADAL" clId="{16867486-EA68-4AF5-A522-9CAD6CD974A0}" dt="2020-08-27T03:01:30.703" v="562" actId="478"/>
          <ac:spMkLst>
            <pc:docMk/>
            <pc:sldMk cId="726866880" sldId="303"/>
            <ac:spMk id="8" creationId="{16036F8C-060D-4C9C-9E5C-185723E8EBB1}"/>
          </ac:spMkLst>
        </pc:spChg>
        <pc:spChg chg="mod">
          <ac:chgData name="Nguyen Van Trung" userId="489571c6-8ba5-4f05-9b07-0f8a8ce47714" providerId="ADAL" clId="{16867486-EA68-4AF5-A522-9CAD6CD974A0}" dt="2020-08-27T02:58:12.381" v="428" actId="20577"/>
          <ac:spMkLst>
            <pc:docMk/>
            <pc:sldMk cId="726866880" sldId="303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8:54.859" v="1532" actId="207"/>
          <ac:spMkLst>
            <pc:docMk/>
            <pc:sldMk cId="726866880" sldId="303"/>
            <ac:spMk id="62" creationId="{00000000-0000-0000-0000-000000000000}"/>
          </ac:spMkLst>
        </pc:spChg>
      </pc:sldChg>
      <pc:sldChg chg="del">
        <pc:chgData name="Nguyen Van Trung" userId="489571c6-8ba5-4f05-9b07-0f8a8ce47714" providerId="ADAL" clId="{16867486-EA68-4AF5-A522-9CAD6CD974A0}" dt="2020-08-27T03:39:25.830" v="1708" actId="47"/>
        <pc:sldMkLst>
          <pc:docMk/>
          <pc:sldMk cId="1284390171" sldId="317"/>
        </pc:sldMkLst>
      </pc:sldChg>
      <pc:sldChg chg="modSp add mod">
        <pc:chgData name="Nguyen Van Trung" userId="489571c6-8ba5-4f05-9b07-0f8a8ce47714" providerId="ADAL" clId="{16867486-EA68-4AF5-A522-9CAD6CD974A0}" dt="2020-08-27T03:28:16.655" v="1525" actId="113"/>
        <pc:sldMkLst>
          <pc:docMk/>
          <pc:sldMk cId="1902541966" sldId="320"/>
        </pc:sldMkLst>
        <pc:spChg chg="mod">
          <ac:chgData name="Nguyen Van Trung" userId="489571c6-8ba5-4f05-9b07-0f8a8ce47714" providerId="ADAL" clId="{16867486-EA68-4AF5-A522-9CAD6CD974A0}" dt="2020-08-27T03:10:47.960" v="1021" actId="20577"/>
          <ac:spMkLst>
            <pc:docMk/>
            <pc:sldMk cId="1902541966" sldId="320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8:16.655" v="1525" actId="113"/>
          <ac:spMkLst>
            <pc:docMk/>
            <pc:sldMk cId="1902541966" sldId="320"/>
            <ac:spMk id="62" creationId="{00000000-0000-0000-0000-000000000000}"/>
          </ac:spMkLst>
        </pc:spChg>
      </pc:sldChg>
      <pc:sldChg chg="modSp add mod">
        <pc:chgData name="Nguyen Van Trung" userId="489571c6-8ba5-4f05-9b07-0f8a8ce47714" providerId="ADAL" clId="{16867486-EA68-4AF5-A522-9CAD6CD974A0}" dt="2020-08-27T03:28:08.026" v="1524" actId="114"/>
        <pc:sldMkLst>
          <pc:docMk/>
          <pc:sldMk cId="2150860130" sldId="321"/>
        </pc:sldMkLst>
        <pc:spChg chg="mod">
          <ac:chgData name="Nguyen Van Trung" userId="489571c6-8ba5-4f05-9b07-0f8a8ce47714" providerId="ADAL" clId="{16867486-EA68-4AF5-A522-9CAD6CD974A0}" dt="2020-08-27T03:10:58.670" v="1041" actId="20577"/>
          <ac:spMkLst>
            <pc:docMk/>
            <pc:sldMk cId="2150860130" sldId="321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8:08.026" v="1524" actId="114"/>
          <ac:spMkLst>
            <pc:docMk/>
            <pc:sldMk cId="2150860130" sldId="321"/>
            <ac:spMk id="62" creationId="{00000000-0000-0000-0000-000000000000}"/>
          </ac:spMkLst>
        </pc:spChg>
      </pc:sldChg>
      <pc:sldChg chg="modSp add mod">
        <pc:chgData name="Nguyen Van Trung" userId="489571c6-8ba5-4f05-9b07-0f8a8ce47714" providerId="ADAL" clId="{16867486-EA68-4AF5-A522-9CAD6CD974A0}" dt="2020-08-27T03:29:40.821" v="1536" actId="20577"/>
        <pc:sldMkLst>
          <pc:docMk/>
          <pc:sldMk cId="1359902612" sldId="322"/>
        </pc:sldMkLst>
        <pc:spChg chg="mod">
          <ac:chgData name="Nguyen Van Trung" userId="489571c6-8ba5-4f05-9b07-0f8a8ce47714" providerId="ADAL" clId="{16867486-EA68-4AF5-A522-9CAD6CD974A0}" dt="2020-08-27T03:29:40.821" v="1536" actId="20577"/>
          <ac:spMkLst>
            <pc:docMk/>
            <pc:sldMk cId="1359902612" sldId="322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1:12.264" v="1248"/>
          <ac:spMkLst>
            <pc:docMk/>
            <pc:sldMk cId="1359902612" sldId="322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7:48.952" v="1521" actId="113"/>
          <ac:spMkLst>
            <pc:docMk/>
            <pc:sldMk cId="1359902612" sldId="322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21:12.264" v="1248"/>
          <ac:grpSpMkLst>
            <pc:docMk/>
            <pc:sldMk cId="1359902612" sldId="322"/>
            <ac:grpSpMk id="20" creationId="{00000000-0000-0000-0000-000000000000}"/>
          </ac:grpSpMkLst>
        </pc:grpChg>
      </pc:sldChg>
      <pc:sldChg chg="new del">
        <pc:chgData name="Nguyen Van Trung" userId="489571c6-8ba5-4f05-9b07-0f8a8ce47714" providerId="ADAL" clId="{16867486-EA68-4AF5-A522-9CAD6CD974A0}" dt="2020-08-27T03:19:36.885" v="1238" actId="47"/>
        <pc:sldMkLst>
          <pc:docMk/>
          <pc:sldMk cId="4267368229" sldId="322"/>
        </pc:sldMkLst>
      </pc:sldChg>
      <pc:sldChg chg="modSp add mod">
        <pc:chgData name="Nguyen Van Trung" userId="489571c6-8ba5-4f05-9b07-0f8a8ce47714" providerId="ADAL" clId="{16867486-EA68-4AF5-A522-9CAD6CD974A0}" dt="2020-08-27T03:31:43.958" v="1585" actId="20577"/>
        <pc:sldMkLst>
          <pc:docMk/>
          <pc:sldMk cId="1643093092" sldId="323"/>
        </pc:sldMkLst>
        <pc:spChg chg="mod">
          <ac:chgData name="Nguyen Van Trung" userId="489571c6-8ba5-4f05-9b07-0f8a8ce47714" providerId="ADAL" clId="{16867486-EA68-4AF5-A522-9CAD6CD974A0}" dt="2020-08-27T03:30:20.307" v="1539"/>
          <ac:spMkLst>
            <pc:docMk/>
            <pc:sldMk cId="1643093092" sldId="323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0:20.307" v="1539"/>
          <ac:spMkLst>
            <pc:docMk/>
            <pc:sldMk cId="1643093092" sldId="323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1:43.958" v="1585" actId="20577"/>
          <ac:spMkLst>
            <pc:docMk/>
            <pc:sldMk cId="1643093092" sldId="323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30:20.307" v="1539"/>
          <ac:grpSpMkLst>
            <pc:docMk/>
            <pc:sldMk cId="1643093092" sldId="323"/>
            <ac:grpSpMk id="20" creationId="{00000000-0000-0000-0000-000000000000}"/>
          </ac:grpSpMkLst>
        </pc:grpChg>
      </pc:sldChg>
      <pc:sldChg chg="modSp add mod">
        <pc:chgData name="Nguyen Van Trung" userId="489571c6-8ba5-4f05-9b07-0f8a8ce47714" providerId="ADAL" clId="{16867486-EA68-4AF5-A522-9CAD6CD974A0}" dt="2020-08-27T03:38:34.086" v="1707" actId="113"/>
        <pc:sldMkLst>
          <pc:docMk/>
          <pc:sldMk cId="3960341503" sldId="324"/>
        </pc:sldMkLst>
        <pc:spChg chg="mod">
          <ac:chgData name="Nguyen Van Trung" userId="489571c6-8ba5-4f05-9b07-0f8a8ce47714" providerId="ADAL" clId="{16867486-EA68-4AF5-A522-9CAD6CD974A0}" dt="2020-08-27T03:32:46.883" v="1590"/>
          <ac:spMkLst>
            <pc:docMk/>
            <pc:sldMk cId="3960341503" sldId="324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2:46.883" v="1590"/>
          <ac:spMkLst>
            <pc:docMk/>
            <pc:sldMk cId="3960341503" sldId="324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8:34.086" v="1707" actId="113"/>
          <ac:spMkLst>
            <pc:docMk/>
            <pc:sldMk cId="3960341503" sldId="324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32:46.883" v="1590"/>
          <ac:grpSpMkLst>
            <pc:docMk/>
            <pc:sldMk cId="3960341503" sldId="324"/>
            <ac:grpSpMk id="20" creationId="{00000000-0000-0000-0000-000000000000}"/>
          </ac:grpSpMkLst>
        </pc:grpChg>
      </pc:sldChg>
      <pc:sldChg chg="modSp add mod">
        <pc:chgData name="Nguyen Van Trung" userId="489571c6-8ba5-4f05-9b07-0f8a8ce47714" providerId="ADAL" clId="{16867486-EA68-4AF5-A522-9CAD6CD974A0}" dt="2020-08-27T03:51:28.814" v="2192" actId="20577"/>
        <pc:sldMkLst>
          <pc:docMk/>
          <pc:sldMk cId="622941739" sldId="325"/>
        </pc:sldMkLst>
        <pc:spChg chg="mod">
          <ac:chgData name="Nguyen Van Trung" userId="489571c6-8ba5-4f05-9b07-0f8a8ce47714" providerId="ADAL" clId="{16867486-EA68-4AF5-A522-9CAD6CD974A0}" dt="2020-08-27T03:51:28.814" v="2192" actId="20577"/>
          <ac:spMkLst>
            <pc:docMk/>
            <pc:sldMk cId="622941739" sldId="325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9:53.267" v="1711"/>
          <ac:spMkLst>
            <pc:docMk/>
            <pc:sldMk cId="622941739" sldId="325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45:07.487" v="2070" actId="20577"/>
          <ac:spMkLst>
            <pc:docMk/>
            <pc:sldMk cId="622941739" sldId="325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39:53.267" v="1711"/>
          <ac:grpSpMkLst>
            <pc:docMk/>
            <pc:sldMk cId="622941739" sldId="325"/>
            <ac:grpSpMk id="20" creationId="{00000000-0000-0000-0000-000000000000}"/>
          </ac:grpSpMkLst>
        </pc:grpChg>
      </pc:sldChg>
      <pc:sldChg chg="addSp delSp modSp add mod">
        <pc:chgData name="Nguyen Van Trung" userId="489571c6-8ba5-4f05-9b07-0f8a8ce47714" providerId="ADAL" clId="{16867486-EA68-4AF5-A522-9CAD6CD974A0}" dt="2020-08-27T04:09:35.571" v="2783"/>
        <pc:sldMkLst>
          <pc:docMk/>
          <pc:sldMk cId="641862287" sldId="326"/>
        </pc:sldMkLst>
        <pc:spChg chg="add del mod">
          <ac:chgData name="Nguyen Van Trung" userId="489571c6-8ba5-4f05-9b07-0f8a8ce47714" providerId="ADAL" clId="{16867486-EA68-4AF5-A522-9CAD6CD974A0}" dt="2020-08-27T03:52:49.878" v="2199" actId="478"/>
          <ac:spMkLst>
            <pc:docMk/>
            <pc:sldMk cId="641862287" sldId="326"/>
            <ac:spMk id="2" creationId="{0189BE5B-314D-4961-8916-49033E7E9F25}"/>
          </ac:spMkLst>
        </pc:spChg>
        <pc:spChg chg="add mod">
          <ac:chgData name="Nguyen Van Trung" userId="489571c6-8ba5-4f05-9b07-0f8a8ce47714" providerId="ADAL" clId="{16867486-EA68-4AF5-A522-9CAD6CD974A0}" dt="2020-08-27T04:09:30.696" v="2781" actId="1036"/>
          <ac:spMkLst>
            <pc:docMk/>
            <pc:sldMk cId="641862287" sldId="326"/>
            <ac:spMk id="3" creationId="{852C80A7-47F8-477A-A407-6399C285AECF}"/>
          </ac:spMkLst>
        </pc:spChg>
        <pc:spChg chg="mod">
          <ac:chgData name="Nguyen Van Trung" userId="489571c6-8ba5-4f05-9b07-0f8a8ce47714" providerId="ADAL" clId="{16867486-EA68-4AF5-A522-9CAD6CD974A0}" dt="2020-08-27T03:51:22.660" v="2188" actId="20577"/>
          <ac:spMkLst>
            <pc:docMk/>
            <pc:sldMk cId="641862287" sldId="326"/>
            <ac:spMk id="21" creationId="{00000000-0000-0000-0000-000000000000}"/>
          </ac:spMkLst>
        </pc:spChg>
        <pc:spChg chg="add del mod">
          <ac:chgData name="Nguyen Van Trung" userId="489571c6-8ba5-4f05-9b07-0f8a8ce47714" providerId="ADAL" clId="{16867486-EA68-4AF5-A522-9CAD6CD974A0}" dt="2020-08-27T04:09:35.571" v="2783"/>
          <ac:spMkLst>
            <pc:docMk/>
            <pc:sldMk cId="641862287" sldId="326"/>
            <ac:spMk id="62" creationId="{00000000-0000-0000-0000-000000000000}"/>
          </ac:spMkLst>
        </pc:spChg>
        <pc:picChg chg="add del mod">
          <ac:chgData name="Nguyen Van Trung" userId="489571c6-8ba5-4f05-9b07-0f8a8ce47714" providerId="ADAL" clId="{16867486-EA68-4AF5-A522-9CAD6CD974A0}" dt="2020-08-27T04:08:34.195" v="2756"/>
          <ac:picMkLst>
            <pc:docMk/>
            <pc:sldMk cId="641862287" sldId="326"/>
            <ac:picMk id="4" creationId="{5A1B4C50-DCF8-4DAA-984E-7411F13BA25C}"/>
          </ac:picMkLst>
        </pc:picChg>
        <pc:picChg chg="add mod">
          <ac:chgData name="Nguyen Van Trung" userId="489571c6-8ba5-4f05-9b07-0f8a8ce47714" providerId="ADAL" clId="{16867486-EA68-4AF5-A522-9CAD6CD974A0}" dt="2020-08-27T04:09:23.194" v="2766" actId="14100"/>
          <ac:picMkLst>
            <pc:docMk/>
            <pc:sldMk cId="641862287" sldId="326"/>
            <ac:picMk id="5" creationId="{E77A91F0-A84E-4459-9FB9-AFC4D21F45E3}"/>
          </ac:picMkLst>
        </pc:picChg>
      </pc:sldChg>
      <pc:sldChg chg="addSp delSp modSp add mod">
        <pc:chgData name="Nguyen Van Trung" userId="489571c6-8ba5-4f05-9b07-0f8a8ce47714" providerId="ADAL" clId="{16867486-EA68-4AF5-A522-9CAD6CD974A0}" dt="2020-08-27T04:03:33.550" v="2669" actId="20577"/>
        <pc:sldMkLst>
          <pc:docMk/>
          <pc:sldMk cId="3734561389" sldId="327"/>
        </pc:sldMkLst>
        <pc:spChg chg="mod">
          <ac:chgData name="Nguyen Van Trung" userId="489571c6-8ba5-4f05-9b07-0f8a8ce47714" providerId="ADAL" clId="{16867486-EA68-4AF5-A522-9CAD6CD974A0}" dt="2020-08-27T04:03:33.550" v="2669" actId="20577"/>
          <ac:spMkLst>
            <pc:docMk/>
            <pc:sldMk cId="3734561389" sldId="327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50:44.915" v="2175"/>
          <ac:spMkLst>
            <pc:docMk/>
            <pc:sldMk cId="3734561389" sldId="327"/>
            <ac:spMk id="22" creationId="{00000000-0000-0000-0000-000000000000}"/>
          </ac:spMkLst>
        </pc:spChg>
        <pc:spChg chg="del mod">
          <ac:chgData name="Nguyen Van Trung" userId="489571c6-8ba5-4f05-9b07-0f8a8ce47714" providerId="ADAL" clId="{16867486-EA68-4AF5-A522-9CAD6CD974A0}" dt="2020-08-27T03:56:23.041" v="2365"/>
          <ac:spMkLst>
            <pc:docMk/>
            <pc:sldMk cId="3734561389" sldId="327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50:44.915" v="2175"/>
          <ac:grpSpMkLst>
            <pc:docMk/>
            <pc:sldMk cId="3734561389" sldId="327"/>
            <ac:grpSpMk id="20" creationId="{00000000-0000-0000-0000-000000000000}"/>
          </ac:grpSpMkLst>
        </pc:grpChg>
        <pc:picChg chg="add mod">
          <ac:chgData name="Nguyen Van Trung" userId="489571c6-8ba5-4f05-9b07-0f8a8ce47714" providerId="ADAL" clId="{16867486-EA68-4AF5-A522-9CAD6CD974A0}" dt="2020-08-27T03:56:22.352" v="2363" actId="14100"/>
          <ac:picMkLst>
            <pc:docMk/>
            <pc:sldMk cId="3734561389" sldId="327"/>
            <ac:picMk id="2" creationId="{75532183-899C-4206-9908-FD00765D5F86}"/>
          </ac:picMkLst>
        </pc:picChg>
      </pc:sldChg>
      <pc:sldChg chg="delSp modSp add mod">
        <pc:chgData name="Nguyen Van Trung" userId="489571c6-8ba5-4f05-9b07-0f8a8ce47714" providerId="ADAL" clId="{16867486-EA68-4AF5-A522-9CAD6CD974A0}" dt="2020-08-27T04:03:20.701" v="2665" actId="20577"/>
        <pc:sldMkLst>
          <pc:docMk/>
          <pc:sldMk cId="773373751" sldId="328"/>
        </pc:sldMkLst>
        <pc:spChg chg="del">
          <ac:chgData name="Nguyen Van Trung" userId="489571c6-8ba5-4f05-9b07-0f8a8ce47714" providerId="ADAL" clId="{16867486-EA68-4AF5-A522-9CAD6CD974A0}" dt="2020-08-27T03:58:39.309" v="2367" actId="478"/>
          <ac:spMkLst>
            <pc:docMk/>
            <pc:sldMk cId="773373751" sldId="328"/>
            <ac:spMk id="3" creationId="{852C80A7-47F8-477A-A407-6399C285AECF}"/>
          </ac:spMkLst>
        </pc:spChg>
        <pc:spChg chg="mod">
          <ac:chgData name="Nguyen Van Trung" userId="489571c6-8ba5-4f05-9b07-0f8a8ce47714" providerId="ADAL" clId="{16867486-EA68-4AF5-A522-9CAD6CD974A0}" dt="2020-08-27T03:59:08.225" v="2376"/>
          <ac:spMkLst>
            <pc:docMk/>
            <pc:sldMk cId="773373751" sldId="328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59:08.225" v="2376"/>
          <ac:spMkLst>
            <pc:docMk/>
            <pc:sldMk cId="773373751" sldId="328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03:20.701" v="2665" actId="20577"/>
          <ac:spMkLst>
            <pc:docMk/>
            <pc:sldMk cId="773373751" sldId="328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59:08.225" v="2376"/>
          <ac:grpSpMkLst>
            <pc:docMk/>
            <pc:sldMk cId="773373751" sldId="328"/>
            <ac:grpSpMk id="20" creationId="{00000000-0000-0000-0000-000000000000}"/>
          </ac:grpSpMkLst>
        </pc:grpChg>
      </pc:sldChg>
      <pc:sldChg chg="addSp delSp modSp add mod">
        <pc:chgData name="Nguyen Van Trung" userId="489571c6-8ba5-4f05-9b07-0f8a8ce47714" providerId="ADAL" clId="{16867486-EA68-4AF5-A522-9CAD6CD974A0}" dt="2020-08-27T04:06:32.883" v="2702" actId="1038"/>
        <pc:sldMkLst>
          <pc:docMk/>
          <pc:sldMk cId="2505137642" sldId="329"/>
        </pc:sldMkLst>
        <pc:spChg chg="mod">
          <ac:chgData name="Nguyen Van Trung" userId="489571c6-8ba5-4f05-9b07-0f8a8ce47714" providerId="ADAL" clId="{16867486-EA68-4AF5-A522-9CAD6CD974A0}" dt="2020-08-27T04:06:01.265" v="2672" actId="20577"/>
          <ac:spMkLst>
            <pc:docMk/>
            <pc:sldMk cId="2505137642" sldId="329"/>
            <ac:spMk id="21" creationId="{00000000-0000-0000-0000-000000000000}"/>
          </ac:spMkLst>
        </pc:spChg>
        <pc:picChg chg="del">
          <ac:chgData name="Nguyen Van Trung" userId="489571c6-8ba5-4f05-9b07-0f8a8ce47714" providerId="ADAL" clId="{16867486-EA68-4AF5-A522-9CAD6CD974A0}" dt="2020-08-27T04:06:03.214" v="2673" actId="478"/>
          <ac:picMkLst>
            <pc:docMk/>
            <pc:sldMk cId="2505137642" sldId="329"/>
            <ac:picMk id="2" creationId="{75532183-899C-4206-9908-FD00765D5F86}"/>
          </ac:picMkLst>
        </pc:picChg>
        <pc:picChg chg="add mod">
          <ac:chgData name="Nguyen Van Trung" userId="489571c6-8ba5-4f05-9b07-0f8a8ce47714" providerId="ADAL" clId="{16867486-EA68-4AF5-A522-9CAD6CD974A0}" dt="2020-08-27T04:06:32.883" v="2702" actId="1038"/>
          <ac:picMkLst>
            <pc:docMk/>
            <pc:sldMk cId="2505137642" sldId="329"/>
            <ac:picMk id="3" creationId="{24FEED75-154C-4231-94D4-1F8D99424BB8}"/>
          </ac:picMkLst>
        </pc:picChg>
      </pc:sldChg>
      <pc:sldChg chg="modSp add mod">
        <pc:chgData name="Nguyen Van Trung" userId="489571c6-8ba5-4f05-9b07-0f8a8ce47714" providerId="ADAL" clId="{16867486-EA68-4AF5-A522-9CAD6CD974A0}" dt="2020-08-27T04:10:16.086" v="2789" actId="20577"/>
        <pc:sldMkLst>
          <pc:docMk/>
          <pc:sldMk cId="2844737616" sldId="330"/>
        </pc:sldMkLst>
        <pc:spChg chg="mod">
          <ac:chgData name="Nguyen Van Trung" userId="489571c6-8ba5-4f05-9b07-0f8a8ce47714" providerId="ADAL" clId="{16867486-EA68-4AF5-A522-9CAD6CD974A0}" dt="2020-08-27T04:10:16.086" v="2789" actId="20577"/>
          <ac:spMkLst>
            <pc:docMk/>
            <pc:sldMk cId="2844737616" sldId="330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09:59.621" v="2787" actId="20577"/>
          <ac:spMkLst>
            <pc:docMk/>
            <pc:sldMk cId="2844737616" sldId="330"/>
            <ac:spMk id="62" creationId="{00000000-0000-0000-0000-000000000000}"/>
          </ac:spMkLst>
        </pc:spChg>
      </pc:sldChg>
      <pc:sldChg chg="add del">
        <pc:chgData name="Nguyen Van Trung" userId="489571c6-8ba5-4f05-9b07-0f8a8ce47714" providerId="ADAL" clId="{16867486-EA68-4AF5-A522-9CAD6CD974A0}" dt="2020-08-27T04:08:24.849" v="2743" actId="2890"/>
        <pc:sldMkLst>
          <pc:docMk/>
          <pc:sldMk cId="3009957651" sldId="330"/>
        </pc:sldMkLst>
      </pc:sldChg>
      <pc:sldChg chg="modSp add mod">
        <pc:chgData name="Nguyen Van Trung" userId="489571c6-8ba5-4f05-9b07-0f8a8ce47714" providerId="ADAL" clId="{16867486-EA68-4AF5-A522-9CAD6CD974A0}" dt="2020-08-27T04:20:18.441" v="2963" actId="113"/>
        <pc:sldMkLst>
          <pc:docMk/>
          <pc:sldMk cId="458165985" sldId="331"/>
        </pc:sldMkLst>
        <pc:spChg chg="mod">
          <ac:chgData name="Nguyen Van Trung" userId="489571c6-8ba5-4f05-9b07-0f8a8ce47714" providerId="ADAL" clId="{16867486-EA68-4AF5-A522-9CAD6CD974A0}" dt="2020-08-27T04:12:07.623" v="2800"/>
          <ac:spMkLst>
            <pc:docMk/>
            <pc:sldMk cId="458165985" sldId="331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12:07.623" v="2800"/>
          <ac:spMkLst>
            <pc:docMk/>
            <pc:sldMk cId="458165985" sldId="331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20:18.441" v="2963" actId="113"/>
          <ac:spMkLst>
            <pc:docMk/>
            <pc:sldMk cId="458165985" sldId="331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4:12:07.623" v="2800"/>
          <ac:grpSpMkLst>
            <pc:docMk/>
            <pc:sldMk cId="458165985" sldId="331"/>
            <ac:grpSpMk id="20" creationId="{00000000-0000-0000-0000-000000000000}"/>
          </ac:grpSpMkLst>
        </pc:grpChg>
      </pc:sldChg>
      <pc:sldChg chg="addSp delSp modSp add del mod">
        <pc:chgData name="Nguyen Van Trung" userId="489571c6-8ba5-4f05-9b07-0f8a8ce47714" providerId="ADAL" clId="{16867486-EA68-4AF5-A522-9CAD6CD974A0}" dt="2020-08-27T04:11:46.402" v="2797" actId="2890"/>
        <pc:sldMkLst>
          <pc:docMk/>
          <pc:sldMk cId="3389807777" sldId="331"/>
        </pc:sldMkLst>
        <pc:spChg chg="mod">
          <ac:chgData name="Nguyen Van Trung" userId="489571c6-8ba5-4f05-9b07-0f8a8ce47714" providerId="ADAL" clId="{16867486-EA68-4AF5-A522-9CAD6CD974A0}" dt="2020-08-27T04:11:45.478" v="2796"/>
          <ac:spMkLst>
            <pc:docMk/>
            <pc:sldMk cId="3389807777" sldId="331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11:44.254" v="2795"/>
          <ac:spMkLst>
            <pc:docMk/>
            <pc:sldMk cId="3389807777" sldId="331"/>
            <ac:spMk id="2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4:11:44.254" v="2795"/>
          <ac:grpSpMkLst>
            <pc:docMk/>
            <pc:sldMk cId="3389807777" sldId="331"/>
            <ac:grpSpMk id="20" creationId="{00000000-0000-0000-0000-000000000000}"/>
          </ac:grpSpMkLst>
        </pc:grpChg>
        <pc:picChg chg="add del">
          <ac:chgData name="Nguyen Van Trung" userId="489571c6-8ba5-4f05-9b07-0f8a8ce47714" providerId="ADAL" clId="{16867486-EA68-4AF5-A522-9CAD6CD974A0}" dt="2020-08-27T04:11:39.936" v="2794" actId="478"/>
          <ac:picMkLst>
            <pc:docMk/>
            <pc:sldMk cId="3389807777" sldId="331"/>
            <ac:picMk id="3" creationId="{24FEED75-154C-4231-94D4-1F8D99424BB8}"/>
          </ac:picMkLst>
        </pc:picChg>
      </pc:sldChg>
      <pc:sldChg chg="modSp add mod">
        <pc:chgData name="Nguyen Van Trung" userId="489571c6-8ba5-4f05-9b07-0f8a8ce47714" providerId="ADAL" clId="{16867486-EA68-4AF5-A522-9CAD6CD974A0}" dt="2020-08-27T04:23:42.083" v="3071" actId="20577"/>
        <pc:sldMkLst>
          <pc:docMk/>
          <pc:sldMk cId="3696036847" sldId="332"/>
        </pc:sldMkLst>
        <pc:spChg chg="mod">
          <ac:chgData name="Nguyen Van Trung" userId="489571c6-8ba5-4f05-9b07-0f8a8ce47714" providerId="ADAL" clId="{16867486-EA68-4AF5-A522-9CAD6CD974A0}" dt="2020-08-27T04:19:03.133" v="2943" actId="20577"/>
          <ac:spMkLst>
            <pc:docMk/>
            <pc:sldMk cId="3696036847" sldId="332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23:42.083" v="3071" actId="20577"/>
          <ac:spMkLst>
            <pc:docMk/>
            <pc:sldMk cId="3696036847" sldId="332"/>
            <ac:spMk id="62" creationId="{00000000-0000-0000-0000-000000000000}"/>
          </ac:spMkLst>
        </pc:spChg>
      </pc:sldChg>
      <pc:sldChg chg="modSp add mod">
        <pc:chgData name="Nguyen Van Trung" userId="489571c6-8ba5-4f05-9b07-0f8a8ce47714" providerId="ADAL" clId="{16867486-EA68-4AF5-A522-9CAD6CD974A0}" dt="2020-08-27T04:30:04.630" v="3390" actId="20577"/>
        <pc:sldMkLst>
          <pc:docMk/>
          <pc:sldMk cId="1800781619" sldId="333"/>
        </pc:sldMkLst>
        <pc:spChg chg="mod">
          <ac:chgData name="Nguyen Van Trung" userId="489571c6-8ba5-4f05-9b07-0f8a8ce47714" providerId="ADAL" clId="{16867486-EA68-4AF5-A522-9CAD6CD974A0}" dt="2020-08-27T04:30:04.630" v="3390" actId="20577"/>
          <ac:spMkLst>
            <pc:docMk/>
            <pc:sldMk cId="1800781619" sldId="333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29:54.035" v="3388" actId="1035"/>
          <ac:spMkLst>
            <pc:docMk/>
            <pc:sldMk cId="1800781619" sldId="333"/>
            <ac:spMk id="62" creationId="{00000000-0000-0000-0000-000000000000}"/>
          </ac:spMkLst>
        </pc:spChg>
      </pc:sldChg>
      <pc:sldChg chg="modSp add mod">
        <pc:chgData name="Nguyen Van Trung" userId="489571c6-8ba5-4f05-9b07-0f8a8ce47714" providerId="ADAL" clId="{16867486-EA68-4AF5-A522-9CAD6CD974A0}" dt="2020-08-27T04:38:15.073" v="4093"/>
        <pc:sldMkLst>
          <pc:docMk/>
          <pc:sldMk cId="4026623210" sldId="334"/>
        </pc:sldMkLst>
        <pc:spChg chg="mod">
          <ac:chgData name="Nguyen Van Trung" userId="489571c6-8ba5-4f05-9b07-0f8a8ce47714" providerId="ADAL" clId="{16867486-EA68-4AF5-A522-9CAD6CD974A0}" dt="2020-08-27T04:30:29.558" v="3410"/>
          <ac:spMkLst>
            <pc:docMk/>
            <pc:sldMk cId="4026623210" sldId="334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30:29.558" v="3410"/>
          <ac:spMkLst>
            <pc:docMk/>
            <pc:sldMk cId="4026623210" sldId="334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38:15.073" v="4093"/>
          <ac:spMkLst>
            <pc:docMk/>
            <pc:sldMk cId="4026623210" sldId="334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4:30:29.558" v="3410"/>
          <ac:grpSpMkLst>
            <pc:docMk/>
            <pc:sldMk cId="4026623210" sldId="334"/>
            <ac:grpSpMk id="20" creationId="{00000000-0000-0000-0000-000000000000}"/>
          </ac:grpSpMkLst>
        </pc:gr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013EF-AA46-41D5-93C2-36F7A5EF5D89}" type="datetimeFigureOut">
              <a:rPr lang="zh-CN" altLang="en-US" smtClean="0"/>
              <a:t>2023/9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104242-42E4-462F-B9A6-468AC33D61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3616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04242-42E4-462F-B9A6-468AC33D61A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0208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2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56294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>
                <a:solidFill>
                  <a:schemeClr val="tx1"/>
                </a:solidFill>
                <a:cs typeface="Tahoma" charset="0"/>
              </a:rPr>
              <a:t>Chuyển đổi kiểu dữ liệu</a:t>
            </a:r>
            <a:r>
              <a:rPr lang="en-US" sz="1200" b="1" baseline="0">
                <a:solidFill>
                  <a:schemeClr val="tx1"/>
                </a:solidFill>
                <a:cs typeface="Tahoma" charset="0"/>
              </a:rPr>
              <a:t> </a:t>
            </a:r>
            <a:r>
              <a:rPr lang="en-US" sz="1200" b="1">
                <a:solidFill>
                  <a:schemeClr val="tx1"/>
                </a:solidFill>
                <a:cs typeface="Tahoma" charset="0"/>
              </a:rPr>
              <a:t>Sử dụng lớp Convert</a:t>
            </a:r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3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357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vi-VN" altLang="en-US"/>
              <a:t>Struct là một kiểu giá trị</a:t>
            </a:r>
          </a:p>
          <a:p>
            <a:pPr eaLnBrk="1" hangingPunct="1">
              <a:lnSpc>
                <a:spcPct val="120000"/>
              </a:lnSpc>
            </a:pPr>
            <a:r>
              <a:rPr lang="vi-VN" altLang="en-US"/>
              <a:t>Có thể có </a:t>
            </a:r>
            <a:r>
              <a:rPr lang="vi-VN" altLang="en-US">
                <a:solidFill>
                  <a:srgbClr val="0000FF"/>
                </a:solidFill>
              </a:rPr>
              <a:t>phương thức </a:t>
            </a:r>
            <a:r>
              <a:rPr lang="vi-VN" altLang="en-US"/>
              <a:t>bên trong</a:t>
            </a:r>
          </a:p>
          <a:p>
            <a:pPr eaLnBrk="1" hangingPunct="1">
              <a:lnSpc>
                <a:spcPct val="120000"/>
              </a:lnSpc>
            </a:pPr>
            <a:r>
              <a:rPr lang="vi-VN" altLang="en-US"/>
              <a:t>Không thể thừa kế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204071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vi-VN" altLang="en-US"/>
              <a:t>Struct là một kiểu giá trị</a:t>
            </a:r>
          </a:p>
          <a:p>
            <a:pPr eaLnBrk="1" hangingPunct="1">
              <a:lnSpc>
                <a:spcPct val="120000"/>
              </a:lnSpc>
            </a:pPr>
            <a:r>
              <a:rPr lang="vi-VN" altLang="en-US"/>
              <a:t>Có thể có </a:t>
            </a:r>
            <a:r>
              <a:rPr lang="vi-VN" altLang="en-US">
                <a:solidFill>
                  <a:srgbClr val="0000FF"/>
                </a:solidFill>
              </a:rPr>
              <a:t>phương thức </a:t>
            </a:r>
            <a:r>
              <a:rPr lang="vi-VN" altLang="en-US"/>
              <a:t>bên trong</a:t>
            </a:r>
          </a:p>
          <a:p>
            <a:pPr eaLnBrk="1" hangingPunct="1">
              <a:lnSpc>
                <a:spcPct val="120000"/>
              </a:lnSpc>
            </a:pPr>
            <a:r>
              <a:rPr lang="vi-VN" altLang="en-US"/>
              <a:t>Không thể thừa kế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75787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float[] arr = {3.14f, 2.17f, 100};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float[] arr = new float [3] { 3.14f, 2.17f, 100 };</a:t>
            </a: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pPr marL="0" marR="0" indent="0" algn="just" defTabSz="914400" rtl="0" eaLnBrk="0" fontAlgn="base" latinLnBrk="0" hangingPunct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arr.length: số phần tử của mảng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527206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float[] arr = {3.14f, 2.17f, 100};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float[] arr = new float [3] { 3.14f, 2.17f, 100 };</a:t>
            </a: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pPr marL="0" marR="0" indent="0" algn="just" defTabSz="914400" rtl="0" eaLnBrk="0" fontAlgn="base" latinLnBrk="0" hangingPunct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arr.length: số phần tử của mảng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332260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Arial" pitchFamily="34" charset="0"/>
                <a:cs typeface="Arial" pitchFamily="34" charset="0"/>
              </a:rPr>
              <a:t>Kiểu pointer được khai báo với dấu * ngay sau loại dữ liệu và trước tên biến cùng với từ khóa </a:t>
            </a:r>
            <a:r>
              <a:rPr lang="en-US" sz="120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unsafe</a:t>
            </a:r>
            <a:r>
              <a:rPr lang="en-US" sz="120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166661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ref: tham số đi theo sau phải khởi tạo trước khi truyền vào phương thức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out: tham số không cần khởi tạo trước khi truyền vào phương thức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params: tham số nhận đối số mà số lượng đối số là biến, từ khóa này thường sử dụng tham số là mảng.</a:t>
            </a: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047509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params: tham số nhận đối số mà số lượng đối số là biến, từ khóa này thường sử dụng tham số là mảng.</a:t>
            </a:r>
            <a:endParaRPr lang="en-US"/>
          </a:p>
          <a:p>
            <a:endParaRPr lang="en-US"/>
          </a:p>
          <a:p>
            <a:pPr marL="0" indent="0" algn="just">
              <a:buNone/>
            </a:pPr>
            <a:r>
              <a:rPr lang="en-US" sz="1200">
                <a:latin typeface="Arial" pitchFamily="34" charset="0"/>
                <a:cs typeface="Arial" pitchFamily="34" charset="0"/>
              </a:rPr>
              <a:t>Thay vì sử dụng khai báo biến thông thường ta có thể sử dụng </a:t>
            </a:r>
            <a:r>
              <a:rPr lang="en-US" sz="12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 khóa var </a:t>
            </a:r>
            <a:r>
              <a:rPr lang="en-US" sz="1200">
                <a:latin typeface="Arial" pitchFamily="34" charset="0"/>
                <a:cs typeface="Arial" pitchFamily="34" charset="0"/>
              </a:rPr>
              <a:t>để </a:t>
            </a:r>
            <a:r>
              <a:rPr lang="en-US" sz="12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ai báo biến kiểu ngầm định</a:t>
            </a:r>
            <a:r>
              <a:rPr lang="en-US" sz="1200">
                <a:latin typeface="Arial" pitchFamily="34" charset="0"/>
                <a:cs typeface="Arial" pitchFamily="34" charset="0"/>
              </a:rPr>
              <a:t>. Một biến được khai báo bằng từ khóa này vẫn có kiểu cụ thể, chỉ khác là kiểu này trình biên dịch xác định từ giá trị được gán.</a:t>
            </a:r>
          </a:p>
          <a:p>
            <a:pPr marL="0" indent="0" algn="just">
              <a:buNone/>
            </a:pPr>
            <a:r>
              <a:rPr lang="en-US" sz="1200">
                <a:latin typeface="Arial" pitchFamily="34" charset="0"/>
                <a:cs typeface="Arial" pitchFamily="34" charset="0"/>
              </a:rPr>
              <a:t>Ví dụ:</a:t>
            </a:r>
          </a:p>
          <a:p>
            <a:pPr algn="just">
              <a:buClrTx/>
              <a:buFont typeface="Arial" pitchFamily="34" charset="0"/>
              <a:buChar char="•"/>
            </a:pPr>
            <a:r>
              <a:rPr lang="en-US" sz="11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ar</a:t>
            </a:r>
            <a:r>
              <a:rPr lang="en-US" sz="1100">
                <a:latin typeface="Arial" pitchFamily="34" charset="0"/>
                <a:cs typeface="Arial" pitchFamily="34" charset="0"/>
              </a:rPr>
              <a:t> int_variable = 6; //int_variable is compiled as an int</a:t>
            </a:r>
          </a:p>
          <a:p>
            <a:pPr algn="just">
              <a:buClrTx/>
              <a:buFont typeface="Arial" pitchFamily="34" charset="0"/>
              <a:buChar char="•"/>
            </a:pPr>
            <a:r>
              <a:rPr lang="en-US" sz="11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ar</a:t>
            </a:r>
            <a:r>
              <a:rPr lang="en-US" sz="1100">
                <a:latin typeface="Arial" pitchFamily="34" charset="0"/>
                <a:cs typeface="Arial" pitchFamily="34" charset="0"/>
              </a:rPr>
              <a:t> string_variable = "Mony"; //string_variable is compiled as a string</a:t>
            </a:r>
          </a:p>
          <a:p>
            <a:pPr algn="just">
              <a:buClrTx/>
              <a:buFont typeface="Arial" pitchFamily="34" charset="0"/>
              <a:buChar char="•"/>
            </a:pPr>
            <a:r>
              <a:rPr lang="en-US" sz="11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ar</a:t>
            </a:r>
            <a:r>
              <a:rPr lang="en-US" sz="1100">
                <a:latin typeface="Arial" pitchFamily="34" charset="0"/>
                <a:cs typeface="Arial" pitchFamily="34" charset="0"/>
              </a:rPr>
              <a:t> int_array = new[] { 0, 1, 2 }; //int_array is compiled as int[]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5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83167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5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1089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vi-VN"/>
              <a:t>Ngôn ngữ ra đời cùng với .NET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vi-VN"/>
              <a:t>Kết hợp C++ và Java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vi-VN"/>
              <a:t>Hướng đối tượng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vi-VN"/>
              <a:t>Hướng thành phần</a:t>
            </a:r>
            <a:endParaRPr lang="en-US"/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8547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break</a:t>
            </a:r>
          </a:p>
          <a:p>
            <a:r>
              <a:rPr lang="vi-VN"/>
              <a:t>Thoát khỏi vòng lặp, thoát rẽ nhánh</a:t>
            </a:r>
          </a:p>
          <a:p>
            <a:endParaRPr lang="vi-VN"/>
          </a:p>
          <a:p>
            <a:r>
              <a:rPr lang="vi-VN"/>
              <a:t>continue</a:t>
            </a:r>
          </a:p>
          <a:p>
            <a:r>
              <a:rPr lang="vi-VN"/>
              <a:t>Qua bước lặp kế</a:t>
            </a:r>
          </a:p>
          <a:p>
            <a:endParaRPr lang="vi-VN"/>
          </a:p>
          <a:p>
            <a:r>
              <a:rPr lang="vi-VN"/>
              <a:t>goto</a:t>
            </a:r>
          </a:p>
          <a:p>
            <a:r>
              <a:rPr lang="vi-VN"/>
              <a:t>Nhảy đến nhãn </a:t>
            </a:r>
          </a:p>
          <a:p>
            <a:r>
              <a:rPr lang="vi-VN"/>
              <a:t>Sử dụng goto case &lt;expression&gt;, trong switch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5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1702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6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9370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53456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1200" b="0"/>
              <a:t>Để biên dịch từng Class, có thể sử dụng tập tin </a:t>
            </a:r>
            <a:r>
              <a:rPr lang="vi-VN" sz="1200" b="0">
                <a:solidFill>
                  <a:srgbClr val="0000FF"/>
                </a:solidFill>
              </a:rPr>
              <a:t>csc.exe</a:t>
            </a:r>
            <a:r>
              <a:rPr lang="vi-VN" sz="1200" b="0"/>
              <a:t> trong cửa sổ </a:t>
            </a:r>
            <a:r>
              <a:rPr lang="vi-VN" sz="1200" b="0">
                <a:solidFill>
                  <a:srgbClr val="0000FF"/>
                </a:solidFill>
              </a:rPr>
              <a:t>Command Prompt </a:t>
            </a:r>
            <a:r>
              <a:rPr lang="vi-VN" sz="1200" b="0"/>
              <a:t>với khai báo như sau: </a:t>
            </a:r>
            <a:r>
              <a:rPr lang="vi-VN" sz="1200" b="0">
                <a:solidFill>
                  <a:srgbClr val="0000FF"/>
                </a:solidFill>
              </a:rPr>
              <a:t>D:\csc  CSharp\ Hello.cs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5860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Từ khoá </a:t>
            </a:r>
            <a:r>
              <a:rPr lang="vi-VN">
                <a:solidFill>
                  <a:srgbClr val="0000FF"/>
                </a:solidFill>
              </a:rPr>
              <a:t>using</a:t>
            </a:r>
            <a:r>
              <a:rPr lang="vi-VN"/>
              <a:t> giúp giảm việc phải gõ những namespace trước các hàm hành vi hoặc thuộc tính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20249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1704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57879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830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09588"/>
            <a:ext cx="3398837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1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7906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49"/>
          <a:stretch/>
        </p:blipFill>
        <p:spPr>
          <a:xfrm>
            <a:off x="7958798" y="3443288"/>
            <a:ext cx="4233201" cy="34147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0730" y="233160"/>
            <a:ext cx="2708031" cy="835449"/>
          </a:xfrm>
          <a:prstGeom prst="rect">
            <a:avLst/>
          </a:prstGeom>
        </p:spPr>
      </p:pic>
      <p:sp>
        <p:nvSpPr>
          <p:cNvPr id="4" name="文本框 4"/>
          <p:cNvSpPr txBox="1"/>
          <p:nvPr userDrawn="1"/>
        </p:nvSpPr>
        <p:spPr>
          <a:xfrm>
            <a:off x="4760730" y="1103916"/>
            <a:ext cx="2809295" cy="338554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1600" b="1" u="sng" dirty="0">
                <a:solidFill>
                  <a:srgbClr val="D51C29"/>
                </a:solidFill>
                <a:latin typeface="Calibri" panose="020F0502020204030204" pitchFamily="34" charset="0"/>
              </a:rPr>
              <a:t>KHOA CÔNG</a:t>
            </a:r>
            <a:r>
              <a:rPr lang="en-US" altLang="zh-CN" sz="1600" b="1" u="sng" baseline="0" dirty="0">
                <a:solidFill>
                  <a:srgbClr val="D51C29"/>
                </a:solidFill>
                <a:latin typeface="Calibri" panose="020F0502020204030204" pitchFamily="34" charset="0"/>
              </a:rPr>
              <a:t> NGHỆ THÔNG TIN</a:t>
            </a:r>
            <a:endParaRPr lang="en-US" altLang="zh-CN" sz="1600" b="1" u="sng" dirty="0">
              <a:solidFill>
                <a:srgbClr val="D51C29"/>
              </a:solidFill>
              <a:latin typeface="Calibri" panose="020F0502020204030204" pitchFamily="34" charset="0"/>
            </a:endParaRPr>
          </a:p>
        </p:txBody>
      </p:sp>
      <p:pic>
        <p:nvPicPr>
          <p:cNvPr id="6" name="图片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1" y="1521978"/>
            <a:ext cx="2213113" cy="2599729"/>
          </a:xfrm>
          <a:prstGeom prst="rect">
            <a:avLst/>
          </a:prstGeom>
        </p:spPr>
      </p:pic>
      <p:pic>
        <p:nvPicPr>
          <p:cNvPr id="7" name="图片 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>
            <a:off x="11313172" y="0"/>
            <a:ext cx="878828" cy="891928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556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>
        <p14:doors dir="vert"/>
      </p:transition>
    </mc:Choice>
    <mc:Fallback xmlns="">
      <p:transition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188415"/>
            <a:ext cx="4463844" cy="6669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606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>
        <p14:doors dir="vert"/>
      </p:transition>
    </mc:Choice>
    <mc:Fallback xmlns="">
      <p:transition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757925"/>
            <a:ext cx="6096000" cy="5550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69" y="218874"/>
            <a:ext cx="2268720" cy="666951"/>
          </a:xfrm>
          <a:prstGeom prst="rect">
            <a:avLst/>
          </a:prstGeom>
        </p:spPr>
      </p:pic>
      <p:sp>
        <p:nvSpPr>
          <p:cNvPr id="8" name="文本框 4"/>
          <p:cNvSpPr txBox="1"/>
          <p:nvPr userDrawn="1"/>
        </p:nvSpPr>
        <p:spPr>
          <a:xfrm>
            <a:off x="159762" y="885825"/>
            <a:ext cx="2569542" cy="30777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1400" b="1" u="sng" dirty="0">
                <a:solidFill>
                  <a:srgbClr val="D51C29"/>
                </a:solidFill>
                <a:latin typeface="Calibri" panose="020F0502020204030204" pitchFamily="34" charset="0"/>
              </a:rPr>
              <a:t>KHOA CÔNG</a:t>
            </a:r>
            <a:r>
              <a:rPr lang="en-US" altLang="zh-CN" sz="1400" b="1" u="sng" baseline="0" dirty="0">
                <a:solidFill>
                  <a:srgbClr val="D51C29"/>
                </a:solidFill>
                <a:latin typeface="Calibri" panose="020F0502020204030204" pitchFamily="34" charset="0"/>
              </a:rPr>
              <a:t> NGHỆ THÔNG TIN</a:t>
            </a:r>
            <a:endParaRPr lang="en-US" altLang="zh-CN" sz="1400" b="1" u="sng" dirty="0">
              <a:solidFill>
                <a:srgbClr val="D51C2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340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>
        <p14:doors dir="vert"/>
      </p:transition>
    </mc:Choice>
    <mc:Fallback xmlns="">
      <p:transition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5810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>
        <p14:doors dir="vert"/>
      </p:transition>
    </mc:Choice>
    <mc:Fallback xmlns="">
      <p:transition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0"/>
          </p:nvPr>
        </p:nvSpPr>
        <p:spPr>
          <a:xfrm>
            <a:off x="1698623" y="2746373"/>
            <a:ext cx="2187580" cy="2187580"/>
          </a:xfrm>
          <a:custGeom>
            <a:avLst/>
            <a:gdLst>
              <a:gd name="connsiteX0" fmla="*/ 1093790 w 2187580"/>
              <a:gd name="connsiteY0" fmla="*/ 0 h 2187580"/>
              <a:gd name="connsiteX1" fmla="*/ 2187580 w 2187580"/>
              <a:gd name="connsiteY1" fmla="*/ 1093790 h 2187580"/>
              <a:gd name="connsiteX2" fmla="*/ 1093790 w 2187580"/>
              <a:gd name="connsiteY2" fmla="*/ 2187580 h 2187580"/>
              <a:gd name="connsiteX3" fmla="*/ 0 w 2187580"/>
              <a:gd name="connsiteY3" fmla="*/ 1093790 h 2187580"/>
              <a:gd name="connsiteX4" fmla="*/ 1093790 w 2187580"/>
              <a:gd name="connsiteY4" fmla="*/ 0 h 2187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7580" h="2187580">
                <a:moveTo>
                  <a:pt x="1093790" y="0"/>
                </a:moveTo>
                <a:cubicBezTo>
                  <a:pt x="1697874" y="0"/>
                  <a:pt x="2187580" y="489706"/>
                  <a:pt x="2187580" y="1093790"/>
                </a:cubicBezTo>
                <a:cubicBezTo>
                  <a:pt x="2187580" y="1697874"/>
                  <a:pt x="1697874" y="2187580"/>
                  <a:pt x="1093790" y="2187580"/>
                </a:cubicBezTo>
                <a:cubicBezTo>
                  <a:pt x="489706" y="2187580"/>
                  <a:pt x="0" y="1697874"/>
                  <a:pt x="0" y="1093790"/>
                </a:cubicBezTo>
                <a:cubicBezTo>
                  <a:pt x="0" y="489706"/>
                  <a:pt x="489706" y="0"/>
                  <a:pt x="109379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56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>
        <p14:doors dir="vert"/>
      </p:transition>
    </mc:Choice>
    <mc:Fallback xmlns="">
      <p:transition spd="slow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15824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066800"/>
            <a:ext cx="11176000" cy="5562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92630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1557766" cy="1418446"/>
          </a:xfrm>
          <a:prstGeom prst="rect">
            <a:avLst/>
          </a:prstGeom>
        </p:spPr>
      </p:pic>
      <p:sp>
        <p:nvSpPr>
          <p:cNvPr id="3" name="文本框 2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6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1602899" y="6287572"/>
            <a:ext cx="47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32052700-9C14-40BB-AC4A-3575FEFBB826}" type="slidenum">
              <a:rPr lang="en-US" b="1" smtClean="0">
                <a:latin typeface="Cambria" panose="02040503050406030204" pitchFamily="18" charset="0"/>
              </a:rPr>
              <a:t>‹#›</a:t>
            </a:fld>
            <a:endParaRPr lang="en-US" b="1" dirty="0">
              <a:latin typeface="Cambria" panose="02040503050406030204" pitchFamily="18" charset="0"/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0" y="6457950"/>
            <a:ext cx="11458575" cy="14288"/>
          </a:xfrm>
          <a:prstGeom prst="line">
            <a:avLst/>
          </a:prstGeom>
          <a:ln w="28575">
            <a:solidFill>
              <a:srgbClr val="D32F2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" y="6517929"/>
            <a:ext cx="1003300" cy="294229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1025524" y="6517929"/>
            <a:ext cx="2311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D51C29"/>
                </a:solidFill>
                <a:latin typeface="Cambria" panose="02040503050406030204" pitchFamily="18" charset="0"/>
              </a:rPr>
              <a:t>KHOA</a:t>
            </a:r>
            <a:r>
              <a:rPr lang="en-US" sz="1200" b="1" baseline="0" dirty="0">
                <a:solidFill>
                  <a:srgbClr val="D51C29"/>
                </a:solidFill>
                <a:latin typeface="Cambria" panose="02040503050406030204" pitchFamily="18" charset="0"/>
              </a:rPr>
              <a:t> CÔNG NGHỆ THÔNG TIN</a:t>
            </a:r>
            <a:endParaRPr lang="en-US" sz="1200" b="1" dirty="0">
              <a:solidFill>
                <a:srgbClr val="D51C29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241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  <p:sldLayoutId id="2147483663" r:id="rId3"/>
    <p:sldLayoutId id="2147483662" r:id="rId4"/>
    <p:sldLayoutId id="2147483670" r:id="rId5"/>
    <p:sldLayoutId id="2147483671" r:id="rId6"/>
  </p:sldLayoutIdLst>
  <mc:AlternateContent xmlns:mc="http://schemas.openxmlformats.org/markup-compatibility/2006" xmlns:p14="http://schemas.microsoft.com/office/powerpoint/2010/main">
    <mc:Choice Requires="p14">
      <p:transition spd="slow" p14:dur="1750" advClick="0">
        <p14:doors dir="vert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EF99411-4709-4D85-A7C3-945C4791A054}"/>
              </a:ext>
            </a:extLst>
          </p:cNvPr>
          <p:cNvSpPr txBox="1"/>
          <p:nvPr/>
        </p:nvSpPr>
        <p:spPr>
          <a:xfrm>
            <a:off x="1768718" y="1625116"/>
            <a:ext cx="9251572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 dirty="0">
                <a:solidFill>
                  <a:srgbClr val="2C3E50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LẬP TRÌNH HƯỚNG ĐỐI TƯỢNG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97D9BB3D-6037-4984-B1C9-6EA6F0733901}"/>
              </a:ext>
            </a:extLst>
          </p:cNvPr>
          <p:cNvGrpSpPr/>
          <p:nvPr/>
        </p:nvGrpSpPr>
        <p:grpSpPr>
          <a:xfrm>
            <a:off x="4520692" y="4328846"/>
            <a:ext cx="416937" cy="416934"/>
            <a:chOff x="891974" y="4415843"/>
            <a:chExt cx="450443" cy="450443"/>
          </a:xfrm>
        </p:grpSpPr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9C9DB4BA-54F7-4C0E-AE0C-B1C46DE8FD76}"/>
                </a:ext>
              </a:extLst>
            </p:cNvPr>
            <p:cNvSpPr/>
            <p:nvPr/>
          </p:nvSpPr>
          <p:spPr>
            <a:xfrm>
              <a:off x="891974" y="4415843"/>
              <a:ext cx="450443" cy="450443"/>
            </a:xfrm>
            <a:prstGeom prst="ellipse">
              <a:avLst/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1" name="椭圆 39">
              <a:extLst>
                <a:ext uri="{FF2B5EF4-FFF2-40B4-BE49-F238E27FC236}">
                  <a16:creationId xmlns:a16="http://schemas.microsoft.com/office/drawing/2014/main" id="{A2EF981A-E8A3-4B9C-9705-339D975A808A}"/>
                </a:ext>
              </a:extLst>
            </p:cNvPr>
            <p:cNvSpPr/>
            <p:nvPr/>
          </p:nvSpPr>
          <p:spPr>
            <a:xfrm>
              <a:off x="993275" y="4502064"/>
              <a:ext cx="247839" cy="278000"/>
            </a:xfrm>
            <a:custGeom>
              <a:avLst/>
              <a:gdLst>
                <a:gd name="connsiteX0" fmla="*/ 199932 w 300038"/>
                <a:gd name="connsiteY0" fmla="*/ 273051 h 336551"/>
                <a:gd name="connsiteX1" fmla="*/ 192088 w 300038"/>
                <a:gd name="connsiteY1" fmla="*/ 280989 h 336551"/>
                <a:gd name="connsiteX2" fmla="*/ 192088 w 300038"/>
                <a:gd name="connsiteY2" fmla="*/ 306124 h 336551"/>
                <a:gd name="connsiteX3" fmla="*/ 199932 w 300038"/>
                <a:gd name="connsiteY3" fmla="*/ 312739 h 336551"/>
                <a:gd name="connsiteX4" fmla="*/ 250919 w 300038"/>
                <a:gd name="connsiteY4" fmla="*/ 312739 h 336551"/>
                <a:gd name="connsiteX5" fmla="*/ 258763 w 300038"/>
                <a:gd name="connsiteY5" fmla="*/ 306124 h 336551"/>
                <a:gd name="connsiteX6" fmla="*/ 258763 w 300038"/>
                <a:gd name="connsiteY6" fmla="*/ 280989 h 336551"/>
                <a:gd name="connsiteX7" fmla="*/ 250919 w 300038"/>
                <a:gd name="connsiteY7" fmla="*/ 273051 h 336551"/>
                <a:gd name="connsiteX8" fmla="*/ 199932 w 300038"/>
                <a:gd name="connsiteY8" fmla="*/ 273051 h 336551"/>
                <a:gd name="connsiteX9" fmla="*/ 101328 w 300038"/>
                <a:gd name="connsiteY9" fmla="*/ 196851 h 336551"/>
                <a:gd name="connsiteX10" fmla="*/ 107908 w 300038"/>
                <a:gd name="connsiteY10" fmla="*/ 196851 h 336551"/>
                <a:gd name="connsiteX11" fmla="*/ 111856 w 300038"/>
                <a:gd name="connsiteY11" fmla="*/ 202123 h 336551"/>
                <a:gd name="connsiteX12" fmla="*/ 128964 w 300038"/>
                <a:gd name="connsiteY12" fmla="*/ 248250 h 336551"/>
                <a:gd name="connsiteX13" fmla="*/ 131595 w 300038"/>
                <a:gd name="connsiteY13" fmla="*/ 239025 h 336551"/>
                <a:gd name="connsiteX14" fmla="*/ 126332 w 300038"/>
                <a:gd name="connsiteY14" fmla="*/ 225845 h 336551"/>
                <a:gd name="connsiteX15" fmla="*/ 127648 w 300038"/>
                <a:gd name="connsiteY15" fmla="*/ 217938 h 336551"/>
                <a:gd name="connsiteX16" fmla="*/ 132911 w 300038"/>
                <a:gd name="connsiteY16" fmla="*/ 215302 h 336551"/>
                <a:gd name="connsiteX17" fmla="*/ 167126 w 300038"/>
                <a:gd name="connsiteY17" fmla="*/ 215302 h 336551"/>
                <a:gd name="connsiteX18" fmla="*/ 172390 w 300038"/>
                <a:gd name="connsiteY18" fmla="*/ 217938 h 336551"/>
                <a:gd name="connsiteX19" fmla="*/ 173706 w 300038"/>
                <a:gd name="connsiteY19" fmla="*/ 225845 h 336551"/>
                <a:gd name="connsiteX20" fmla="*/ 168442 w 300038"/>
                <a:gd name="connsiteY20" fmla="*/ 239025 h 336551"/>
                <a:gd name="connsiteX21" fmla="*/ 171074 w 300038"/>
                <a:gd name="connsiteY21" fmla="*/ 248250 h 336551"/>
                <a:gd name="connsiteX22" fmla="*/ 188182 w 300038"/>
                <a:gd name="connsiteY22" fmla="*/ 202123 h 336551"/>
                <a:gd name="connsiteX23" fmla="*/ 192130 w 300038"/>
                <a:gd name="connsiteY23" fmla="*/ 196851 h 336551"/>
                <a:gd name="connsiteX24" fmla="*/ 198710 w 300038"/>
                <a:gd name="connsiteY24" fmla="*/ 196851 h 336551"/>
                <a:gd name="connsiteX25" fmla="*/ 265823 w 300038"/>
                <a:gd name="connsiteY25" fmla="*/ 224527 h 336551"/>
                <a:gd name="connsiteX26" fmla="*/ 300038 w 300038"/>
                <a:gd name="connsiteY26" fmla="*/ 274609 h 336551"/>
                <a:gd name="connsiteX27" fmla="*/ 300038 w 300038"/>
                <a:gd name="connsiteY27" fmla="*/ 328643 h 336551"/>
                <a:gd name="connsiteX28" fmla="*/ 292142 w 300038"/>
                <a:gd name="connsiteY28" fmla="*/ 336551 h 336551"/>
                <a:gd name="connsiteX29" fmla="*/ 7896 w 300038"/>
                <a:gd name="connsiteY29" fmla="*/ 336551 h 336551"/>
                <a:gd name="connsiteX30" fmla="*/ 0 w 300038"/>
                <a:gd name="connsiteY30" fmla="*/ 328643 h 336551"/>
                <a:gd name="connsiteX31" fmla="*/ 0 w 300038"/>
                <a:gd name="connsiteY31" fmla="*/ 274609 h 336551"/>
                <a:gd name="connsiteX32" fmla="*/ 34215 w 300038"/>
                <a:gd name="connsiteY32" fmla="*/ 224527 h 336551"/>
                <a:gd name="connsiteX33" fmla="*/ 101328 w 300038"/>
                <a:gd name="connsiteY33" fmla="*/ 196851 h 336551"/>
                <a:gd name="connsiteX34" fmla="*/ 155328 w 300038"/>
                <a:gd name="connsiteY34" fmla="*/ 0 h 336551"/>
                <a:gd name="connsiteX35" fmla="*/ 201775 w 300038"/>
                <a:gd name="connsiteY35" fmla="*/ 15854 h 336551"/>
                <a:gd name="connsiteX36" fmla="*/ 223008 w 300038"/>
                <a:gd name="connsiteY36" fmla="*/ 79268 h 336551"/>
                <a:gd name="connsiteX37" fmla="*/ 224335 w 300038"/>
                <a:gd name="connsiteY37" fmla="*/ 93801 h 336551"/>
                <a:gd name="connsiteX38" fmla="*/ 229643 w 300038"/>
                <a:gd name="connsiteY38" fmla="*/ 100407 h 336551"/>
                <a:gd name="connsiteX39" fmla="*/ 232297 w 300038"/>
                <a:gd name="connsiteY39" fmla="*/ 125508 h 336551"/>
                <a:gd name="connsiteX40" fmla="*/ 208410 w 300038"/>
                <a:gd name="connsiteY40" fmla="*/ 151931 h 336551"/>
                <a:gd name="connsiteX41" fmla="*/ 185850 w 300038"/>
                <a:gd name="connsiteY41" fmla="*/ 183639 h 336551"/>
                <a:gd name="connsiteX42" fmla="*/ 172579 w 300038"/>
                <a:gd name="connsiteY42" fmla="*/ 192887 h 336551"/>
                <a:gd name="connsiteX43" fmla="*/ 150019 w 300038"/>
                <a:gd name="connsiteY43" fmla="*/ 196850 h 336551"/>
                <a:gd name="connsiteX44" fmla="*/ 127459 w 300038"/>
                <a:gd name="connsiteY44" fmla="*/ 192887 h 336551"/>
                <a:gd name="connsiteX45" fmla="*/ 114189 w 300038"/>
                <a:gd name="connsiteY45" fmla="*/ 183639 h 336551"/>
                <a:gd name="connsiteX46" fmla="*/ 91629 w 300038"/>
                <a:gd name="connsiteY46" fmla="*/ 151931 h 336551"/>
                <a:gd name="connsiteX47" fmla="*/ 67742 w 300038"/>
                <a:gd name="connsiteY47" fmla="*/ 125508 h 336551"/>
                <a:gd name="connsiteX48" fmla="*/ 70396 w 300038"/>
                <a:gd name="connsiteY48" fmla="*/ 100407 h 336551"/>
                <a:gd name="connsiteX49" fmla="*/ 75704 w 300038"/>
                <a:gd name="connsiteY49" fmla="*/ 93801 h 336551"/>
                <a:gd name="connsiteX50" fmla="*/ 77031 w 300038"/>
                <a:gd name="connsiteY50" fmla="*/ 85874 h 336551"/>
                <a:gd name="connsiteX51" fmla="*/ 74377 w 300038"/>
                <a:gd name="connsiteY51" fmla="*/ 50203 h 336551"/>
                <a:gd name="connsiteX52" fmla="*/ 103572 w 300038"/>
                <a:gd name="connsiteY52" fmla="*/ 27744 h 336551"/>
                <a:gd name="connsiteX53" fmla="*/ 119497 w 300038"/>
                <a:gd name="connsiteY53" fmla="*/ 10569 h 336551"/>
                <a:gd name="connsiteX54" fmla="*/ 155328 w 300038"/>
                <a:gd name="connsiteY54" fmla="*/ 0 h 336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300038" h="336551">
                  <a:moveTo>
                    <a:pt x="199932" y="273051"/>
                  </a:moveTo>
                  <a:cubicBezTo>
                    <a:pt x="194703" y="273051"/>
                    <a:pt x="192088" y="277020"/>
                    <a:pt x="192088" y="280989"/>
                  </a:cubicBezTo>
                  <a:cubicBezTo>
                    <a:pt x="192088" y="306124"/>
                    <a:pt x="192088" y="306124"/>
                    <a:pt x="192088" y="306124"/>
                  </a:cubicBezTo>
                  <a:cubicBezTo>
                    <a:pt x="192088" y="310093"/>
                    <a:pt x="194703" y="312739"/>
                    <a:pt x="199932" y="312739"/>
                  </a:cubicBezTo>
                  <a:cubicBezTo>
                    <a:pt x="250919" y="312739"/>
                    <a:pt x="250919" y="312739"/>
                    <a:pt x="250919" y="312739"/>
                  </a:cubicBezTo>
                  <a:cubicBezTo>
                    <a:pt x="254841" y="312739"/>
                    <a:pt x="258763" y="310093"/>
                    <a:pt x="258763" y="306124"/>
                  </a:cubicBezTo>
                  <a:lnTo>
                    <a:pt x="258763" y="280989"/>
                  </a:lnTo>
                  <a:cubicBezTo>
                    <a:pt x="258763" y="277020"/>
                    <a:pt x="254841" y="273051"/>
                    <a:pt x="250919" y="273051"/>
                  </a:cubicBezTo>
                  <a:cubicBezTo>
                    <a:pt x="199932" y="273051"/>
                    <a:pt x="199932" y="273051"/>
                    <a:pt x="199932" y="273051"/>
                  </a:cubicBezTo>
                  <a:close/>
                  <a:moveTo>
                    <a:pt x="101328" y="196851"/>
                  </a:moveTo>
                  <a:cubicBezTo>
                    <a:pt x="103960" y="196851"/>
                    <a:pt x="105276" y="196851"/>
                    <a:pt x="107908" y="196851"/>
                  </a:cubicBezTo>
                  <a:cubicBezTo>
                    <a:pt x="109224" y="198169"/>
                    <a:pt x="110540" y="199487"/>
                    <a:pt x="111856" y="202123"/>
                  </a:cubicBezTo>
                  <a:cubicBezTo>
                    <a:pt x="128964" y="248250"/>
                    <a:pt x="128964" y="248250"/>
                    <a:pt x="128964" y="248250"/>
                  </a:cubicBezTo>
                  <a:cubicBezTo>
                    <a:pt x="131595" y="239025"/>
                    <a:pt x="131595" y="239025"/>
                    <a:pt x="131595" y="239025"/>
                  </a:cubicBezTo>
                  <a:cubicBezTo>
                    <a:pt x="126332" y="225845"/>
                    <a:pt x="126332" y="225845"/>
                    <a:pt x="126332" y="225845"/>
                  </a:cubicBezTo>
                  <a:cubicBezTo>
                    <a:pt x="125016" y="223209"/>
                    <a:pt x="126332" y="220574"/>
                    <a:pt x="127648" y="217938"/>
                  </a:cubicBezTo>
                  <a:cubicBezTo>
                    <a:pt x="128964" y="216620"/>
                    <a:pt x="131595" y="215302"/>
                    <a:pt x="132911" y="215302"/>
                  </a:cubicBezTo>
                  <a:cubicBezTo>
                    <a:pt x="167126" y="215302"/>
                    <a:pt x="167126" y="215302"/>
                    <a:pt x="167126" y="215302"/>
                  </a:cubicBezTo>
                  <a:cubicBezTo>
                    <a:pt x="168442" y="215302"/>
                    <a:pt x="171074" y="216620"/>
                    <a:pt x="172390" y="217938"/>
                  </a:cubicBezTo>
                  <a:cubicBezTo>
                    <a:pt x="173706" y="220574"/>
                    <a:pt x="175022" y="223209"/>
                    <a:pt x="173706" y="225845"/>
                  </a:cubicBezTo>
                  <a:cubicBezTo>
                    <a:pt x="168442" y="239025"/>
                    <a:pt x="168442" y="239025"/>
                    <a:pt x="168442" y="239025"/>
                  </a:cubicBezTo>
                  <a:cubicBezTo>
                    <a:pt x="171074" y="248250"/>
                    <a:pt x="171074" y="248250"/>
                    <a:pt x="171074" y="248250"/>
                  </a:cubicBezTo>
                  <a:cubicBezTo>
                    <a:pt x="188182" y="202123"/>
                    <a:pt x="188182" y="202123"/>
                    <a:pt x="188182" y="202123"/>
                  </a:cubicBezTo>
                  <a:cubicBezTo>
                    <a:pt x="189498" y="199487"/>
                    <a:pt x="190814" y="198169"/>
                    <a:pt x="192130" y="196851"/>
                  </a:cubicBezTo>
                  <a:cubicBezTo>
                    <a:pt x="194762" y="196851"/>
                    <a:pt x="196078" y="196851"/>
                    <a:pt x="198710" y="196851"/>
                  </a:cubicBezTo>
                  <a:cubicBezTo>
                    <a:pt x="265823" y="224527"/>
                    <a:pt x="265823" y="224527"/>
                    <a:pt x="265823" y="224527"/>
                  </a:cubicBezTo>
                  <a:cubicBezTo>
                    <a:pt x="286879" y="232435"/>
                    <a:pt x="300038" y="252204"/>
                    <a:pt x="300038" y="274609"/>
                  </a:cubicBezTo>
                  <a:cubicBezTo>
                    <a:pt x="300038" y="328643"/>
                    <a:pt x="300038" y="328643"/>
                    <a:pt x="300038" y="328643"/>
                  </a:cubicBezTo>
                  <a:cubicBezTo>
                    <a:pt x="300038" y="332597"/>
                    <a:pt x="296090" y="336551"/>
                    <a:pt x="292142" y="336551"/>
                  </a:cubicBezTo>
                  <a:cubicBezTo>
                    <a:pt x="7896" y="336551"/>
                    <a:pt x="7896" y="336551"/>
                    <a:pt x="7896" y="336551"/>
                  </a:cubicBezTo>
                  <a:cubicBezTo>
                    <a:pt x="3948" y="336551"/>
                    <a:pt x="0" y="332597"/>
                    <a:pt x="0" y="328643"/>
                  </a:cubicBezTo>
                  <a:cubicBezTo>
                    <a:pt x="0" y="274609"/>
                    <a:pt x="0" y="274609"/>
                    <a:pt x="0" y="274609"/>
                  </a:cubicBezTo>
                  <a:cubicBezTo>
                    <a:pt x="0" y="252204"/>
                    <a:pt x="13159" y="232435"/>
                    <a:pt x="34215" y="224527"/>
                  </a:cubicBezTo>
                  <a:cubicBezTo>
                    <a:pt x="101328" y="196851"/>
                    <a:pt x="101328" y="196851"/>
                    <a:pt x="101328" y="196851"/>
                  </a:cubicBezTo>
                  <a:close/>
                  <a:moveTo>
                    <a:pt x="155328" y="0"/>
                  </a:moveTo>
                  <a:cubicBezTo>
                    <a:pt x="171252" y="0"/>
                    <a:pt x="187177" y="5285"/>
                    <a:pt x="201775" y="15854"/>
                  </a:cubicBezTo>
                  <a:cubicBezTo>
                    <a:pt x="225662" y="34350"/>
                    <a:pt x="223008" y="72663"/>
                    <a:pt x="223008" y="79268"/>
                  </a:cubicBezTo>
                  <a:cubicBezTo>
                    <a:pt x="223008" y="84553"/>
                    <a:pt x="224335" y="89838"/>
                    <a:pt x="224335" y="93801"/>
                  </a:cubicBezTo>
                  <a:cubicBezTo>
                    <a:pt x="225662" y="95122"/>
                    <a:pt x="228316" y="96443"/>
                    <a:pt x="229643" y="100407"/>
                  </a:cubicBezTo>
                  <a:cubicBezTo>
                    <a:pt x="234951" y="107012"/>
                    <a:pt x="234951" y="114939"/>
                    <a:pt x="232297" y="125508"/>
                  </a:cubicBezTo>
                  <a:cubicBezTo>
                    <a:pt x="226989" y="146647"/>
                    <a:pt x="215045" y="150610"/>
                    <a:pt x="208410" y="151931"/>
                  </a:cubicBezTo>
                  <a:cubicBezTo>
                    <a:pt x="204429" y="159858"/>
                    <a:pt x="195139" y="175712"/>
                    <a:pt x="185850" y="183639"/>
                  </a:cubicBezTo>
                  <a:cubicBezTo>
                    <a:pt x="183196" y="187602"/>
                    <a:pt x="177888" y="190244"/>
                    <a:pt x="172579" y="192887"/>
                  </a:cubicBezTo>
                  <a:cubicBezTo>
                    <a:pt x="164617" y="195529"/>
                    <a:pt x="157982" y="196850"/>
                    <a:pt x="150019" y="196850"/>
                  </a:cubicBezTo>
                  <a:cubicBezTo>
                    <a:pt x="142057" y="196850"/>
                    <a:pt x="135422" y="195529"/>
                    <a:pt x="127459" y="192887"/>
                  </a:cubicBezTo>
                  <a:cubicBezTo>
                    <a:pt x="122151" y="190244"/>
                    <a:pt x="116843" y="187602"/>
                    <a:pt x="114189" y="183639"/>
                  </a:cubicBezTo>
                  <a:cubicBezTo>
                    <a:pt x="104900" y="175712"/>
                    <a:pt x="95610" y="159858"/>
                    <a:pt x="91629" y="151931"/>
                  </a:cubicBezTo>
                  <a:cubicBezTo>
                    <a:pt x="84994" y="150610"/>
                    <a:pt x="73050" y="146647"/>
                    <a:pt x="67742" y="125508"/>
                  </a:cubicBezTo>
                  <a:cubicBezTo>
                    <a:pt x="65088" y="114939"/>
                    <a:pt x="65088" y="107012"/>
                    <a:pt x="70396" y="100407"/>
                  </a:cubicBezTo>
                  <a:cubicBezTo>
                    <a:pt x="71723" y="96443"/>
                    <a:pt x="74377" y="95122"/>
                    <a:pt x="75704" y="93801"/>
                  </a:cubicBezTo>
                  <a:cubicBezTo>
                    <a:pt x="75704" y="91159"/>
                    <a:pt x="75704" y="88516"/>
                    <a:pt x="77031" y="85874"/>
                  </a:cubicBezTo>
                  <a:cubicBezTo>
                    <a:pt x="73050" y="80590"/>
                    <a:pt x="67742" y="68699"/>
                    <a:pt x="74377" y="50203"/>
                  </a:cubicBezTo>
                  <a:cubicBezTo>
                    <a:pt x="81013" y="30386"/>
                    <a:pt x="95610" y="27744"/>
                    <a:pt x="103572" y="27744"/>
                  </a:cubicBezTo>
                  <a:cubicBezTo>
                    <a:pt x="106227" y="22459"/>
                    <a:pt x="111535" y="17175"/>
                    <a:pt x="119497" y="10569"/>
                  </a:cubicBezTo>
                  <a:cubicBezTo>
                    <a:pt x="128786" y="3963"/>
                    <a:pt x="142057" y="0"/>
                    <a:pt x="1553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C9BD2F7B-3F77-4C00-A03B-0C17F27D1349}"/>
              </a:ext>
            </a:extLst>
          </p:cNvPr>
          <p:cNvSpPr txBox="1"/>
          <p:nvPr/>
        </p:nvSpPr>
        <p:spPr>
          <a:xfrm>
            <a:off x="5088019" y="4279274"/>
            <a:ext cx="3698795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b="1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+mj-ea"/>
              </a:rPr>
              <a:t>GVGD: </a:t>
            </a:r>
            <a:r>
              <a:rPr lang="en-US" altLang="zh-CN" b="1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+mj-ea"/>
              </a:rPr>
              <a:t>ThS</a:t>
            </a:r>
            <a:r>
              <a:rPr lang="en-US" altLang="zh-CN" b="1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+mj-ea"/>
              </a:rPr>
              <a:t>. NGUYỄN MINH TÂN</a:t>
            </a:r>
          </a:p>
        </p:txBody>
      </p:sp>
      <p:pic>
        <p:nvPicPr>
          <p:cNvPr id="18" name="William Joseph - Radioactive">
            <a:hlinkClick r:id="" action="ppaction://media"/>
            <a:extLst>
              <a:ext uri="{FF2B5EF4-FFF2-40B4-BE49-F238E27FC236}">
                <a16:creationId xmlns:a16="http://schemas.microsoft.com/office/drawing/2014/main" id="{74606A9D-B362-448E-BAAC-A60B438E8DB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-733425"/>
            <a:ext cx="609600" cy="609600"/>
          </a:xfrm>
          <a:prstGeom prst="rect">
            <a:avLst/>
          </a:prstGeom>
        </p:spPr>
      </p:pic>
      <p:sp>
        <p:nvSpPr>
          <p:cNvPr id="13" name="文本框 6">
            <a:extLst>
              <a:ext uri="{FF2B5EF4-FFF2-40B4-BE49-F238E27FC236}">
                <a16:creationId xmlns:a16="http://schemas.microsoft.com/office/drawing/2014/main" id="{CEF99411-4709-4D85-A7C3-945C4791A054}"/>
              </a:ext>
            </a:extLst>
          </p:cNvPr>
          <p:cNvSpPr txBox="1"/>
          <p:nvPr/>
        </p:nvSpPr>
        <p:spPr>
          <a:xfrm>
            <a:off x="2004704" y="2306177"/>
            <a:ext cx="877957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800" b="1" dirty="0">
                <a:solidFill>
                  <a:srgbClr val="2C3E50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(OBJECT-ORIENTED PROGRAMMING)</a:t>
            </a:r>
          </a:p>
        </p:txBody>
      </p:sp>
      <p:grpSp>
        <p:nvGrpSpPr>
          <p:cNvPr id="14" name="组合 12">
            <a:extLst>
              <a:ext uri="{FF2B5EF4-FFF2-40B4-BE49-F238E27FC236}">
                <a16:creationId xmlns:a16="http://schemas.microsoft.com/office/drawing/2014/main" id="{A6373AAE-0444-45F1-A55E-2836D8D88CFA}"/>
              </a:ext>
            </a:extLst>
          </p:cNvPr>
          <p:cNvGrpSpPr/>
          <p:nvPr/>
        </p:nvGrpSpPr>
        <p:grpSpPr>
          <a:xfrm>
            <a:off x="4520692" y="5285515"/>
            <a:ext cx="416937" cy="416934"/>
            <a:chOff x="891974" y="4415843"/>
            <a:chExt cx="450443" cy="450443"/>
          </a:xfrm>
        </p:grpSpPr>
        <p:sp>
          <p:nvSpPr>
            <p:cNvPr id="15" name="椭圆 13">
              <a:extLst>
                <a:ext uri="{FF2B5EF4-FFF2-40B4-BE49-F238E27FC236}">
                  <a16:creationId xmlns:a16="http://schemas.microsoft.com/office/drawing/2014/main" id="{CDAA027D-F144-4D14-B4A5-F6916DF57A23}"/>
                </a:ext>
              </a:extLst>
            </p:cNvPr>
            <p:cNvSpPr/>
            <p:nvPr/>
          </p:nvSpPr>
          <p:spPr>
            <a:xfrm>
              <a:off x="891974" y="4415843"/>
              <a:ext cx="450443" cy="450443"/>
            </a:xfrm>
            <a:prstGeom prst="ellipse">
              <a:avLst/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" name="椭圆 44">
              <a:extLst>
                <a:ext uri="{FF2B5EF4-FFF2-40B4-BE49-F238E27FC236}">
                  <a16:creationId xmlns:a16="http://schemas.microsoft.com/office/drawing/2014/main" id="{92A36B17-D0F9-46AC-BA69-068766D94A9C}"/>
                </a:ext>
              </a:extLst>
            </p:cNvPr>
            <p:cNvSpPr/>
            <p:nvPr/>
          </p:nvSpPr>
          <p:spPr>
            <a:xfrm>
              <a:off x="978196" y="4510710"/>
              <a:ext cx="278000" cy="260708"/>
            </a:xfrm>
            <a:custGeom>
              <a:avLst/>
              <a:gdLst>
                <a:gd name="connsiteX0" fmla="*/ 249749 w 331788"/>
                <a:gd name="connsiteY0" fmla="*/ 163513 h 311151"/>
                <a:gd name="connsiteX1" fmla="*/ 243291 w 331788"/>
                <a:gd name="connsiteY1" fmla="*/ 171424 h 311151"/>
                <a:gd name="connsiteX2" fmla="*/ 243291 w 331788"/>
                <a:gd name="connsiteY2" fmla="*/ 218888 h 311151"/>
                <a:gd name="connsiteX3" fmla="*/ 238125 w 331788"/>
                <a:gd name="connsiteY3" fmla="*/ 229435 h 311151"/>
                <a:gd name="connsiteX4" fmla="*/ 249749 w 331788"/>
                <a:gd name="connsiteY4" fmla="*/ 241301 h 311151"/>
                <a:gd name="connsiteX5" fmla="*/ 260081 w 331788"/>
                <a:gd name="connsiteY5" fmla="*/ 236027 h 311151"/>
                <a:gd name="connsiteX6" fmla="*/ 288495 w 331788"/>
                <a:gd name="connsiteY6" fmla="*/ 236027 h 311151"/>
                <a:gd name="connsiteX7" fmla="*/ 307868 w 331788"/>
                <a:gd name="connsiteY7" fmla="*/ 236027 h 311151"/>
                <a:gd name="connsiteX8" fmla="*/ 314325 w 331788"/>
                <a:gd name="connsiteY8" fmla="*/ 229435 h 311151"/>
                <a:gd name="connsiteX9" fmla="*/ 307868 w 331788"/>
                <a:gd name="connsiteY9" fmla="*/ 221525 h 311151"/>
                <a:gd name="connsiteX10" fmla="*/ 260081 w 331788"/>
                <a:gd name="connsiteY10" fmla="*/ 221525 h 311151"/>
                <a:gd name="connsiteX11" fmla="*/ 257498 w 331788"/>
                <a:gd name="connsiteY11" fmla="*/ 218888 h 311151"/>
                <a:gd name="connsiteX12" fmla="*/ 257498 w 331788"/>
                <a:gd name="connsiteY12" fmla="*/ 171424 h 311151"/>
                <a:gd name="connsiteX13" fmla="*/ 249749 w 331788"/>
                <a:gd name="connsiteY13" fmla="*/ 163513 h 311151"/>
                <a:gd name="connsiteX14" fmla="*/ 250178 w 331788"/>
                <a:gd name="connsiteY14" fmla="*/ 147638 h 311151"/>
                <a:gd name="connsiteX15" fmla="*/ 289040 w 331788"/>
                <a:gd name="connsiteY15" fmla="*/ 158020 h 311151"/>
                <a:gd name="connsiteX16" fmla="*/ 331788 w 331788"/>
                <a:gd name="connsiteY16" fmla="*/ 229395 h 311151"/>
                <a:gd name="connsiteX17" fmla="*/ 250178 w 331788"/>
                <a:gd name="connsiteY17" fmla="*/ 311151 h 311151"/>
                <a:gd name="connsiteX18" fmla="*/ 175044 w 331788"/>
                <a:gd name="connsiteY18" fmla="*/ 260540 h 311151"/>
                <a:gd name="connsiteX19" fmla="*/ 169863 w 331788"/>
                <a:gd name="connsiteY19" fmla="*/ 229395 h 311151"/>
                <a:gd name="connsiteX20" fmla="*/ 250178 w 331788"/>
                <a:gd name="connsiteY20" fmla="*/ 147638 h 311151"/>
                <a:gd name="connsiteX21" fmla="*/ 22336 w 331788"/>
                <a:gd name="connsiteY21" fmla="*/ 44450 h 311151"/>
                <a:gd name="connsiteX22" fmla="*/ 15875 w 331788"/>
                <a:gd name="connsiteY22" fmla="*/ 49630 h 311151"/>
                <a:gd name="connsiteX23" fmla="*/ 15875 w 331788"/>
                <a:gd name="connsiteY23" fmla="*/ 93663 h 311151"/>
                <a:gd name="connsiteX24" fmla="*/ 273050 w 331788"/>
                <a:gd name="connsiteY24" fmla="*/ 93663 h 311151"/>
                <a:gd name="connsiteX25" fmla="*/ 273050 w 331788"/>
                <a:gd name="connsiteY25" fmla="*/ 49630 h 311151"/>
                <a:gd name="connsiteX26" fmla="*/ 267881 w 331788"/>
                <a:gd name="connsiteY26" fmla="*/ 44450 h 311151"/>
                <a:gd name="connsiteX27" fmla="*/ 245911 w 331788"/>
                <a:gd name="connsiteY27" fmla="*/ 44450 h 311151"/>
                <a:gd name="connsiteX28" fmla="*/ 245911 w 331788"/>
                <a:gd name="connsiteY28" fmla="*/ 53515 h 311151"/>
                <a:gd name="connsiteX29" fmla="*/ 231695 w 331788"/>
                <a:gd name="connsiteY29" fmla="*/ 67761 h 311151"/>
                <a:gd name="connsiteX30" fmla="*/ 212310 w 331788"/>
                <a:gd name="connsiteY30" fmla="*/ 67761 h 311151"/>
                <a:gd name="connsiteX31" fmla="*/ 198094 w 331788"/>
                <a:gd name="connsiteY31" fmla="*/ 53515 h 311151"/>
                <a:gd name="connsiteX32" fmla="*/ 198094 w 331788"/>
                <a:gd name="connsiteY32" fmla="*/ 44450 h 311151"/>
                <a:gd name="connsiteX33" fmla="*/ 168370 w 331788"/>
                <a:gd name="connsiteY33" fmla="*/ 44450 h 311151"/>
                <a:gd name="connsiteX34" fmla="*/ 168370 w 331788"/>
                <a:gd name="connsiteY34" fmla="*/ 53515 h 311151"/>
                <a:gd name="connsiteX35" fmla="*/ 154155 w 331788"/>
                <a:gd name="connsiteY35" fmla="*/ 67761 h 311151"/>
                <a:gd name="connsiteX36" fmla="*/ 134770 w 331788"/>
                <a:gd name="connsiteY36" fmla="*/ 67761 h 311151"/>
                <a:gd name="connsiteX37" fmla="*/ 120554 w 331788"/>
                <a:gd name="connsiteY37" fmla="*/ 53515 h 311151"/>
                <a:gd name="connsiteX38" fmla="*/ 120554 w 331788"/>
                <a:gd name="connsiteY38" fmla="*/ 44450 h 311151"/>
                <a:gd name="connsiteX39" fmla="*/ 92123 w 331788"/>
                <a:gd name="connsiteY39" fmla="*/ 44450 h 311151"/>
                <a:gd name="connsiteX40" fmla="*/ 92123 w 331788"/>
                <a:gd name="connsiteY40" fmla="*/ 53515 h 311151"/>
                <a:gd name="connsiteX41" fmla="*/ 77907 w 331788"/>
                <a:gd name="connsiteY41" fmla="*/ 67761 h 311151"/>
                <a:gd name="connsiteX42" fmla="*/ 58522 w 331788"/>
                <a:gd name="connsiteY42" fmla="*/ 67761 h 311151"/>
                <a:gd name="connsiteX43" fmla="*/ 44306 w 331788"/>
                <a:gd name="connsiteY43" fmla="*/ 53515 h 311151"/>
                <a:gd name="connsiteX44" fmla="*/ 44306 w 331788"/>
                <a:gd name="connsiteY44" fmla="*/ 44450 h 311151"/>
                <a:gd name="connsiteX45" fmla="*/ 22336 w 331788"/>
                <a:gd name="connsiteY45" fmla="*/ 44450 h 311151"/>
                <a:gd name="connsiteX46" fmla="*/ 58303 w 331788"/>
                <a:gd name="connsiteY46" fmla="*/ 0 h 311151"/>
                <a:gd name="connsiteX47" fmla="*/ 77737 w 331788"/>
                <a:gd name="connsiteY47" fmla="*/ 0 h 311151"/>
                <a:gd name="connsiteX48" fmla="*/ 91989 w 331788"/>
                <a:gd name="connsiteY48" fmla="*/ 14248 h 311151"/>
                <a:gd name="connsiteX49" fmla="*/ 91989 w 331788"/>
                <a:gd name="connsiteY49" fmla="*/ 29791 h 311151"/>
                <a:gd name="connsiteX50" fmla="*/ 120493 w 331788"/>
                <a:gd name="connsiteY50" fmla="*/ 29791 h 311151"/>
                <a:gd name="connsiteX51" fmla="*/ 120493 w 331788"/>
                <a:gd name="connsiteY51" fmla="*/ 14248 h 311151"/>
                <a:gd name="connsiteX52" fmla="*/ 134745 w 331788"/>
                <a:gd name="connsiteY52" fmla="*/ 0 h 311151"/>
                <a:gd name="connsiteX53" fmla="*/ 154179 w 331788"/>
                <a:gd name="connsiteY53" fmla="*/ 0 h 311151"/>
                <a:gd name="connsiteX54" fmla="*/ 168431 w 331788"/>
                <a:gd name="connsiteY54" fmla="*/ 14248 h 311151"/>
                <a:gd name="connsiteX55" fmla="*/ 168431 w 331788"/>
                <a:gd name="connsiteY55" fmla="*/ 29791 h 311151"/>
                <a:gd name="connsiteX56" fmla="*/ 198231 w 331788"/>
                <a:gd name="connsiteY56" fmla="*/ 29791 h 311151"/>
                <a:gd name="connsiteX57" fmla="*/ 198231 w 331788"/>
                <a:gd name="connsiteY57" fmla="*/ 14248 h 311151"/>
                <a:gd name="connsiteX58" fmla="*/ 212483 w 331788"/>
                <a:gd name="connsiteY58" fmla="*/ 0 h 311151"/>
                <a:gd name="connsiteX59" fmla="*/ 231917 w 331788"/>
                <a:gd name="connsiteY59" fmla="*/ 0 h 311151"/>
                <a:gd name="connsiteX60" fmla="*/ 246170 w 331788"/>
                <a:gd name="connsiteY60" fmla="*/ 14248 h 311151"/>
                <a:gd name="connsiteX61" fmla="*/ 246170 w 331788"/>
                <a:gd name="connsiteY61" fmla="*/ 29791 h 311151"/>
                <a:gd name="connsiteX62" fmla="*/ 268195 w 331788"/>
                <a:gd name="connsiteY62" fmla="*/ 29791 h 311151"/>
                <a:gd name="connsiteX63" fmla="*/ 288925 w 331788"/>
                <a:gd name="connsiteY63" fmla="*/ 50516 h 311151"/>
                <a:gd name="connsiteX64" fmla="*/ 288925 w 331788"/>
                <a:gd name="connsiteY64" fmla="*/ 146366 h 311151"/>
                <a:gd name="connsiteX65" fmla="*/ 286334 w 331788"/>
                <a:gd name="connsiteY65" fmla="*/ 143775 h 311151"/>
                <a:gd name="connsiteX66" fmla="*/ 250056 w 331788"/>
                <a:gd name="connsiteY66" fmla="*/ 137299 h 311151"/>
                <a:gd name="connsiteX67" fmla="*/ 215074 w 331788"/>
                <a:gd name="connsiteY67" fmla="*/ 143775 h 311151"/>
                <a:gd name="connsiteX68" fmla="*/ 185275 w 331788"/>
                <a:gd name="connsiteY68" fmla="*/ 164500 h 311151"/>
                <a:gd name="connsiteX69" fmla="*/ 165840 w 331788"/>
                <a:gd name="connsiteY69" fmla="*/ 192996 h 311151"/>
                <a:gd name="connsiteX70" fmla="*/ 158066 w 331788"/>
                <a:gd name="connsiteY70" fmla="*/ 229264 h 311151"/>
                <a:gd name="connsiteX71" fmla="*/ 163249 w 331788"/>
                <a:gd name="connsiteY71" fmla="*/ 260350 h 311151"/>
                <a:gd name="connsiteX72" fmla="*/ 22025 w 331788"/>
                <a:gd name="connsiteY72" fmla="*/ 260350 h 311151"/>
                <a:gd name="connsiteX73" fmla="*/ 0 w 331788"/>
                <a:gd name="connsiteY73" fmla="*/ 238330 h 311151"/>
                <a:gd name="connsiteX74" fmla="*/ 0 w 331788"/>
                <a:gd name="connsiteY74" fmla="*/ 50516 h 311151"/>
                <a:gd name="connsiteX75" fmla="*/ 22025 w 331788"/>
                <a:gd name="connsiteY75" fmla="*/ 29791 h 311151"/>
                <a:gd name="connsiteX76" fmla="*/ 44051 w 331788"/>
                <a:gd name="connsiteY76" fmla="*/ 29791 h 311151"/>
                <a:gd name="connsiteX77" fmla="*/ 44051 w 331788"/>
                <a:gd name="connsiteY77" fmla="*/ 14248 h 311151"/>
                <a:gd name="connsiteX78" fmla="*/ 58303 w 331788"/>
                <a:gd name="connsiteY78" fmla="*/ 0 h 311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331788" h="311151">
                  <a:moveTo>
                    <a:pt x="249749" y="163513"/>
                  </a:moveTo>
                  <a:cubicBezTo>
                    <a:pt x="245874" y="163513"/>
                    <a:pt x="243291" y="167468"/>
                    <a:pt x="243291" y="171424"/>
                  </a:cubicBezTo>
                  <a:cubicBezTo>
                    <a:pt x="243291" y="171424"/>
                    <a:pt x="243291" y="171424"/>
                    <a:pt x="243291" y="218888"/>
                  </a:cubicBezTo>
                  <a:cubicBezTo>
                    <a:pt x="239417" y="221525"/>
                    <a:pt x="238125" y="225480"/>
                    <a:pt x="238125" y="229435"/>
                  </a:cubicBezTo>
                  <a:cubicBezTo>
                    <a:pt x="238125" y="236027"/>
                    <a:pt x="243291" y="241301"/>
                    <a:pt x="249749" y="241301"/>
                  </a:cubicBezTo>
                  <a:cubicBezTo>
                    <a:pt x="253624" y="241301"/>
                    <a:pt x="257498" y="239983"/>
                    <a:pt x="260081" y="236027"/>
                  </a:cubicBezTo>
                  <a:cubicBezTo>
                    <a:pt x="260081" y="236027"/>
                    <a:pt x="260081" y="236027"/>
                    <a:pt x="288495" y="236027"/>
                  </a:cubicBezTo>
                  <a:lnTo>
                    <a:pt x="307868" y="236027"/>
                  </a:lnTo>
                  <a:cubicBezTo>
                    <a:pt x="311742" y="236027"/>
                    <a:pt x="314325" y="233390"/>
                    <a:pt x="314325" y="229435"/>
                  </a:cubicBezTo>
                  <a:cubicBezTo>
                    <a:pt x="314325" y="225480"/>
                    <a:pt x="311742" y="221525"/>
                    <a:pt x="307868" y="221525"/>
                  </a:cubicBezTo>
                  <a:cubicBezTo>
                    <a:pt x="307868" y="221525"/>
                    <a:pt x="307868" y="221525"/>
                    <a:pt x="260081" y="221525"/>
                  </a:cubicBezTo>
                  <a:cubicBezTo>
                    <a:pt x="258790" y="221525"/>
                    <a:pt x="257498" y="220206"/>
                    <a:pt x="257498" y="218888"/>
                  </a:cubicBezTo>
                  <a:cubicBezTo>
                    <a:pt x="257498" y="218888"/>
                    <a:pt x="257498" y="218888"/>
                    <a:pt x="257498" y="171424"/>
                  </a:cubicBezTo>
                  <a:cubicBezTo>
                    <a:pt x="257498" y="167468"/>
                    <a:pt x="253624" y="163513"/>
                    <a:pt x="249749" y="163513"/>
                  </a:cubicBezTo>
                  <a:close/>
                  <a:moveTo>
                    <a:pt x="250178" y="147638"/>
                  </a:moveTo>
                  <a:cubicBezTo>
                    <a:pt x="264427" y="147638"/>
                    <a:pt x="277381" y="151531"/>
                    <a:pt x="289040" y="158020"/>
                  </a:cubicBezTo>
                  <a:cubicBezTo>
                    <a:pt x="314948" y="172295"/>
                    <a:pt x="331788" y="198249"/>
                    <a:pt x="331788" y="229395"/>
                  </a:cubicBezTo>
                  <a:cubicBezTo>
                    <a:pt x="331788" y="274815"/>
                    <a:pt x="295517" y="311151"/>
                    <a:pt x="250178" y="311151"/>
                  </a:cubicBezTo>
                  <a:cubicBezTo>
                    <a:pt x="216497" y="311151"/>
                    <a:pt x="186703" y="289090"/>
                    <a:pt x="175044" y="260540"/>
                  </a:cubicBezTo>
                  <a:cubicBezTo>
                    <a:pt x="171158" y="250158"/>
                    <a:pt x="169863" y="239776"/>
                    <a:pt x="169863" y="229395"/>
                  </a:cubicBezTo>
                  <a:cubicBezTo>
                    <a:pt x="169863" y="183974"/>
                    <a:pt x="206134" y="147638"/>
                    <a:pt x="250178" y="147638"/>
                  </a:cubicBezTo>
                  <a:close/>
                  <a:moveTo>
                    <a:pt x="22336" y="44450"/>
                  </a:moveTo>
                  <a:cubicBezTo>
                    <a:pt x="18459" y="44450"/>
                    <a:pt x="15875" y="47040"/>
                    <a:pt x="15875" y="49630"/>
                  </a:cubicBezTo>
                  <a:lnTo>
                    <a:pt x="15875" y="93663"/>
                  </a:lnTo>
                  <a:cubicBezTo>
                    <a:pt x="15875" y="93663"/>
                    <a:pt x="15875" y="93663"/>
                    <a:pt x="273050" y="93663"/>
                  </a:cubicBezTo>
                  <a:cubicBezTo>
                    <a:pt x="273050" y="93663"/>
                    <a:pt x="273050" y="93663"/>
                    <a:pt x="273050" y="49630"/>
                  </a:cubicBezTo>
                  <a:cubicBezTo>
                    <a:pt x="273050" y="47040"/>
                    <a:pt x="270466" y="44450"/>
                    <a:pt x="267881" y="44450"/>
                  </a:cubicBezTo>
                  <a:cubicBezTo>
                    <a:pt x="267881" y="44450"/>
                    <a:pt x="267881" y="44450"/>
                    <a:pt x="245911" y="44450"/>
                  </a:cubicBezTo>
                  <a:cubicBezTo>
                    <a:pt x="245911" y="44450"/>
                    <a:pt x="245911" y="44450"/>
                    <a:pt x="245911" y="53515"/>
                  </a:cubicBezTo>
                  <a:cubicBezTo>
                    <a:pt x="245911" y="61286"/>
                    <a:pt x="239449" y="67761"/>
                    <a:pt x="231695" y="67761"/>
                  </a:cubicBezTo>
                  <a:cubicBezTo>
                    <a:pt x="231695" y="67761"/>
                    <a:pt x="231695" y="67761"/>
                    <a:pt x="212310" y="67761"/>
                  </a:cubicBezTo>
                  <a:cubicBezTo>
                    <a:pt x="204556" y="67761"/>
                    <a:pt x="198094" y="61286"/>
                    <a:pt x="198094" y="53515"/>
                  </a:cubicBezTo>
                  <a:cubicBezTo>
                    <a:pt x="198094" y="53515"/>
                    <a:pt x="198094" y="53515"/>
                    <a:pt x="198094" y="44450"/>
                  </a:cubicBezTo>
                  <a:cubicBezTo>
                    <a:pt x="198094" y="44450"/>
                    <a:pt x="198094" y="44450"/>
                    <a:pt x="168370" y="44450"/>
                  </a:cubicBezTo>
                  <a:cubicBezTo>
                    <a:pt x="168370" y="44450"/>
                    <a:pt x="168370" y="44450"/>
                    <a:pt x="168370" y="53515"/>
                  </a:cubicBezTo>
                  <a:cubicBezTo>
                    <a:pt x="168370" y="61286"/>
                    <a:pt x="161909" y="67761"/>
                    <a:pt x="154155" y="67761"/>
                  </a:cubicBezTo>
                  <a:cubicBezTo>
                    <a:pt x="154155" y="67761"/>
                    <a:pt x="154155" y="67761"/>
                    <a:pt x="134770" y="67761"/>
                  </a:cubicBezTo>
                  <a:cubicBezTo>
                    <a:pt x="127016" y="67761"/>
                    <a:pt x="120554" y="61286"/>
                    <a:pt x="120554" y="53515"/>
                  </a:cubicBezTo>
                  <a:cubicBezTo>
                    <a:pt x="120554" y="53515"/>
                    <a:pt x="120554" y="53515"/>
                    <a:pt x="120554" y="44450"/>
                  </a:cubicBezTo>
                  <a:cubicBezTo>
                    <a:pt x="120554" y="44450"/>
                    <a:pt x="120554" y="44450"/>
                    <a:pt x="92123" y="44450"/>
                  </a:cubicBezTo>
                  <a:cubicBezTo>
                    <a:pt x="92123" y="44450"/>
                    <a:pt x="92123" y="44450"/>
                    <a:pt x="92123" y="53515"/>
                  </a:cubicBezTo>
                  <a:cubicBezTo>
                    <a:pt x="92123" y="61286"/>
                    <a:pt x="85661" y="67761"/>
                    <a:pt x="77907" y="67761"/>
                  </a:cubicBezTo>
                  <a:cubicBezTo>
                    <a:pt x="77907" y="67761"/>
                    <a:pt x="77907" y="67761"/>
                    <a:pt x="58522" y="67761"/>
                  </a:cubicBezTo>
                  <a:cubicBezTo>
                    <a:pt x="50768" y="67761"/>
                    <a:pt x="44306" y="61286"/>
                    <a:pt x="44306" y="53515"/>
                  </a:cubicBezTo>
                  <a:cubicBezTo>
                    <a:pt x="44306" y="53515"/>
                    <a:pt x="44306" y="53515"/>
                    <a:pt x="44306" y="44450"/>
                  </a:cubicBezTo>
                  <a:cubicBezTo>
                    <a:pt x="44306" y="44450"/>
                    <a:pt x="44306" y="44450"/>
                    <a:pt x="22336" y="44450"/>
                  </a:cubicBezTo>
                  <a:close/>
                  <a:moveTo>
                    <a:pt x="58303" y="0"/>
                  </a:moveTo>
                  <a:cubicBezTo>
                    <a:pt x="58303" y="0"/>
                    <a:pt x="58303" y="0"/>
                    <a:pt x="77737" y="0"/>
                  </a:cubicBezTo>
                  <a:cubicBezTo>
                    <a:pt x="85511" y="0"/>
                    <a:pt x="91989" y="6476"/>
                    <a:pt x="91989" y="14248"/>
                  </a:cubicBezTo>
                  <a:cubicBezTo>
                    <a:pt x="91989" y="14248"/>
                    <a:pt x="91989" y="14248"/>
                    <a:pt x="91989" y="29791"/>
                  </a:cubicBezTo>
                  <a:cubicBezTo>
                    <a:pt x="91989" y="29791"/>
                    <a:pt x="91989" y="29791"/>
                    <a:pt x="120493" y="29791"/>
                  </a:cubicBezTo>
                  <a:cubicBezTo>
                    <a:pt x="120493" y="29791"/>
                    <a:pt x="120493" y="29791"/>
                    <a:pt x="120493" y="14248"/>
                  </a:cubicBezTo>
                  <a:cubicBezTo>
                    <a:pt x="120493" y="6476"/>
                    <a:pt x="126971" y="0"/>
                    <a:pt x="134745" y="0"/>
                  </a:cubicBezTo>
                  <a:cubicBezTo>
                    <a:pt x="134745" y="0"/>
                    <a:pt x="134745" y="0"/>
                    <a:pt x="154179" y="0"/>
                  </a:cubicBezTo>
                  <a:cubicBezTo>
                    <a:pt x="161953" y="0"/>
                    <a:pt x="168431" y="6476"/>
                    <a:pt x="168431" y="14248"/>
                  </a:cubicBezTo>
                  <a:cubicBezTo>
                    <a:pt x="168431" y="14248"/>
                    <a:pt x="168431" y="14248"/>
                    <a:pt x="168431" y="29791"/>
                  </a:cubicBezTo>
                  <a:cubicBezTo>
                    <a:pt x="168431" y="29791"/>
                    <a:pt x="168431" y="29791"/>
                    <a:pt x="198231" y="29791"/>
                  </a:cubicBezTo>
                  <a:cubicBezTo>
                    <a:pt x="198231" y="29791"/>
                    <a:pt x="198231" y="29791"/>
                    <a:pt x="198231" y="14248"/>
                  </a:cubicBezTo>
                  <a:cubicBezTo>
                    <a:pt x="198231" y="6476"/>
                    <a:pt x="204709" y="0"/>
                    <a:pt x="212483" y="0"/>
                  </a:cubicBezTo>
                  <a:cubicBezTo>
                    <a:pt x="212483" y="0"/>
                    <a:pt x="212483" y="0"/>
                    <a:pt x="231917" y="0"/>
                  </a:cubicBezTo>
                  <a:cubicBezTo>
                    <a:pt x="239691" y="0"/>
                    <a:pt x="246170" y="6476"/>
                    <a:pt x="246170" y="14248"/>
                  </a:cubicBezTo>
                  <a:cubicBezTo>
                    <a:pt x="246170" y="14248"/>
                    <a:pt x="246170" y="14248"/>
                    <a:pt x="246170" y="29791"/>
                  </a:cubicBezTo>
                  <a:cubicBezTo>
                    <a:pt x="246170" y="29791"/>
                    <a:pt x="246170" y="29791"/>
                    <a:pt x="268195" y="29791"/>
                  </a:cubicBezTo>
                  <a:cubicBezTo>
                    <a:pt x="279856" y="29791"/>
                    <a:pt x="288925" y="38858"/>
                    <a:pt x="288925" y="50516"/>
                  </a:cubicBezTo>
                  <a:cubicBezTo>
                    <a:pt x="288925" y="50516"/>
                    <a:pt x="288925" y="50516"/>
                    <a:pt x="288925" y="146366"/>
                  </a:cubicBezTo>
                  <a:cubicBezTo>
                    <a:pt x="288925" y="145071"/>
                    <a:pt x="287630" y="145071"/>
                    <a:pt x="286334" y="143775"/>
                  </a:cubicBezTo>
                  <a:cubicBezTo>
                    <a:pt x="274673" y="139889"/>
                    <a:pt x="263013" y="137299"/>
                    <a:pt x="250056" y="137299"/>
                  </a:cubicBezTo>
                  <a:cubicBezTo>
                    <a:pt x="238396" y="137299"/>
                    <a:pt x="225439" y="139889"/>
                    <a:pt x="215074" y="143775"/>
                  </a:cubicBezTo>
                  <a:cubicBezTo>
                    <a:pt x="203413" y="148956"/>
                    <a:pt x="194344" y="155433"/>
                    <a:pt x="185275" y="164500"/>
                  </a:cubicBezTo>
                  <a:cubicBezTo>
                    <a:pt x="177501" y="172272"/>
                    <a:pt x="169727" y="182634"/>
                    <a:pt x="165840" y="192996"/>
                  </a:cubicBezTo>
                  <a:cubicBezTo>
                    <a:pt x="160658" y="204653"/>
                    <a:pt x="158066" y="216311"/>
                    <a:pt x="158066" y="229264"/>
                  </a:cubicBezTo>
                  <a:cubicBezTo>
                    <a:pt x="158066" y="239626"/>
                    <a:pt x="160658" y="249988"/>
                    <a:pt x="163249" y="260350"/>
                  </a:cubicBezTo>
                  <a:cubicBezTo>
                    <a:pt x="163249" y="260350"/>
                    <a:pt x="163249" y="260350"/>
                    <a:pt x="22025" y="260350"/>
                  </a:cubicBezTo>
                  <a:cubicBezTo>
                    <a:pt x="9069" y="260350"/>
                    <a:pt x="0" y="249988"/>
                    <a:pt x="0" y="238330"/>
                  </a:cubicBezTo>
                  <a:cubicBezTo>
                    <a:pt x="0" y="238330"/>
                    <a:pt x="0" y="238330"/>
                    <a:pt x="0" y="50516"/>
                  </a:cubicBezTo>
                  <a:cubicBezTo>
                    <a:pt x="0" y="38858"/>
                    <a:pt x="9069" y="29791"/>
                    <a:pt x="22025" y="29791"/>
                  </a:cubicBezTo>
                  <a:cubicBezTo>
                    <a:pt x="22025" y="29791"/>
                    <a:pt x="22025" y="29791"/>
                    <a:pt x="44051" y="29791"/>
                  </a:cubicBezTo>
                  <a:cubicBezTo>
                    <a:pt x="44051" y="29791"/>
                    <a:pt x="44051" y="29791"/>
                    <a:pt x="44051" y="14248"/>
                  </a:cubicBezTo>
                  <a:cubicBezTo>
                    <a:pt x="44051" y="6476"/>
                    <a:pt x="50529" y="0"/>
                    <a:pt x="583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7" name="文本框 11">
            <a:extLst>
              <a:ext uri="{FF2B5EF4-FFF2-40B4-BE49-F238E27FC236}">
                <a16:creationId xmlns:a16="http://schemas.microsoft.com/office/drawing/2014/main" id="{C9BD2F7B-3F77-4C00-A03B-0C17F27D1349}"/>
              </a:ext>
            </a:extLst>
          </p:cNvPr>
          <p:cNvSpPr txBox="1"/>
          <p:nvPr/>
        </p:nvSpPr>
        <p:spPr>
          <a:xfrm>
            <a:off x="5088019" y="5310140"/>
            <a:ext cx="3698795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b="1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</a:rPr>
              <a:t>HỌC KỲ 1 – 2023 - 2024</a:t>
            </a:r>
          </a:p>
        </p:txBody>
      </p:sp>
      <p:sp>
        <p:nvSpPr>
          <p:cNvPr id="20" name="椭圆 13">
            <a:extLst>
              <a:ext uri="{FF2B5EF4-FFF2-40B4-BE49-F238E27FC236}">
                <a16:creationId xmlns:a16="http://schemas.microsoft.com/office/drawing/2014/main" id="{CDAA027D-F144-4D14-B4A5-F6916DF57A23}"/>
              </a:ext>
            </a:extLst>
          </p:cNvPr>
          <p:cNvSpPr/>
          <p:nvPr/>
        </p:nvSpPr>
        <p:spPr>
          <a:xfrm>
            <a:off x="4520692" y="5897645"/>
            <a:ext cx="416937" cy="416934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bg2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2" name="椭圆 11"/>
          <p:cNvSpPr/>
          <p:nvPr/>
        </p:nvSpPr>
        <p:spPr>
          <a:xfrm>
            <a:off x="4614254" y="5987353"/>
            <a:ext cx="229812" cy="237518"/>
          </a:xfrm>
          <a:custGeom>
            <a:avLst/>
            <a:gdLst>
              <a:gd name="connsiteX0" fmla="*/ 145025 w 331788"/>
              <a:gd name="connsiteY0" fmla="*/ 104594 h 331536"/>
              <a:gd name="connsiteX1" fmla="*/ 198438 w 331788"/>
              <a:gd name="connsiteY1" fmla="*/ 123670 h 331536"/>
              <a:gd name="connsiteX2" fmla="*/ 198438 w 331788"/>
              <a:gd name="connsiteY2" fmla="*/ 152614 h 331536"/>
              <a:gd name="connsiteX3" fmla="*/ 169334 w 331788"/>
              <a:gd name="connsiteY3" fmla="*/ 152614 h 331536"/>
              <a:gd name="connsiteX4" fmla="*/ 113771 w 331788"/>
              <a:gd name="connsiteY4" fmla="*/ 167085 h 331536"/>
              <a:gd name="connsiteX5" fmla="*/ 51594 w 331788"/>
              <a:gd name="connsiteY5" fmla="*/ 227603 h 331536"/>
              <a:gd name="connsiteX6" fmla="*/ 41010 w 331788"/>
              <a:gd name="connsiteY6" fmla="*/ 253915 h 331536"/>
              <a:gd name="connsiteX7" fmla="*/ 51594 w 331788"/>
              <a:gd name="connsiteY7" fmla="*/ 280228 h 331536"/>
              <a:gd name="connsiteX8" fmla="*/ 105833 w 331788"/>
              <a:gd name="connsiteY8" fmla="*/ 280228 h 331536"/>
              <a:gd name="connsiteX9" fmla="*/ 121708 w 331788"/>
              <a:gd name="connsiteY9" fmla="*/ 263125 h 331536"/>
              <a:gd name="connsiteX10" fmla="*/ 150813 w 331788"/>
              <a:gd name="connsiteY10" fmla="*/ 263125 h 331536"/>
              <a:gd name="connsiteX11" fmla="*/ 150813 w 331788"/>
              <a:gd name="connsiteY11" fmla="*/ 292068 h 331536"/>
              <a:gd name="connsiteX12" fmla="*/ 134938 w 331788"/>
              <a:gd name="connsiteY12" fmla="*/ 309171 h 331536"/>
              <a:gd name="connsiteX13" fmla="*/ 78052 w 331788"/>
              <a:gd name="connsiteY13" fmla="*/ 331536 h 331536"/>
              <a:gd name="connsiteX14" fmla="*/ 22489 w 331788"/>
              <a:gd name="connsiteY14" fmla="*/ 309171 h 331536"/>
              <a:gd name="connsiteX15" fmla="*/ 0 w 331788"/>
              <a:gd name="connsiteY15" fmla="*/ 253915 h 331536"/>
              <a:gd name="connsiteX16" fmla="*/ 22489 w 331788"/>
              <a:gd name="connsiteY16" fmla="*/ 198660 h 331536"/>
              <a:gd name="connsiteX17" fmla="*/ 84666 w 331788"/>
              <a:gd name="connsiteY17" fmla="*/ 136826 h 331536"/>
              <a:gd name="connsiteX18" fmla="*/ 145025 w 331788"/>
              <a:gd name="connsiteY18" fmla="*/ 104594 h 331536"/>
              <a:gd name="connsiteX19" fmla="*/ 254829 w 331788"/>
              <a:gd name="connsiteY19" fmla="*/ 43 h 331536"/>
              <a:gd name="connsiteX20" fmla="*/ 309472 w 331788"/>
              <a:gd name="connsiteY20" fmla="*/ 24739 h 331536"/>
              <a:gd name="connsiteX21" fmla="*/ 331788 w 331788"/>
              <a:gd name="connsiteY21" fmla="*/ 80057 h 331536"/>
              <a:gd name="connsiteX22" fmla="*/ 309472 w 331788"/>
              <a:gd name="connsiteY22" fmla="*/ 135376 h 331536"/>
              <a:gd name="connsiteX23" fmla="*/ 242522 w 331788"/>
              <a:gd name="connsiteY23" fmla="*/ 199914 h 331536"/>
              <a:gd name="connsiteX24" fmla="*/ 180823 w 331788"/>
              <a:gd name="connsiteY24" fmla="*/ 231524 h 331536"/>
              <a:gd name="connsiteX25" fmla="*/ 134877 w 331788"/>
              <a:gd name="connsiteY25" fmla="*/ 210451 h 331536"/>
              <a:gd name="connsiteX26" fmla="*/ 134877 w 331788"/>
              <a:gd name="connsiteY26" fmla="*/ 181474 h 331536"/>
              <a:gd name="connsiteX27" fmla="*/ 163757 w 331788"/>
              <a:gd name="connsiteY27" fmla="*/ 181474 h 331536"/>
              <a:gd name="connsiteX28" fmla="*/ 213641 w 331788"/>
              <a:gd name="connsiteY28" fmla="*/ 170937 h 331536"/>
              <a:gd name="connsiteX29" fmla="*/ 280591 w 331788"/>
              <a:gd name="connsiteY29" fmla="*/ 106399 h 331536"/>
              <a:gd name="connsiteX30" fmla="*/ 291093 w 331788"/>
              <a:gd name="connsiteY30" fmla="*/ 80057 h 331536"/>
              <a:gd name="connsiteX31" fmla="*/ 280591 w 331788"/>
              <a:gd name="connsiteY31" fmla="*/ 53715 h 331536"/>
              <a:gd name="connsiteX32" fmla="*/ 232020 w 331788"/>
              <a:gd name="connsiteY32" fmla="*/ 49764 h 331536"/>
              <a:gd name="connsiteX33" fmla="*/ 211016 w 331788"/>
              <a:gd name="connsiteY33" fmla="*/ 70838 h 331536"/>
              <a:gd name="connsiteX34" fmla="*/ 182135 w 331788"/>
              <a:gd name="connsiteY34" fmla="*/ 70838 h 331536"/>
              <a:gd name="connsiteX35" fmla="*/ 182135 w 331788"/>
              <a:gd name="connsiteY35" fmla="*/ 41861 h 331536"/>
              <a:gd name="connsiteX36" fmla="*/ 203139 w 331788"/>
              <a:gd name="connsiteY36" fmla="*/ 20788 h 331536"/>
              <a:gd name="connsiteX37" fmla="*/ 254829 w 331788"/>
              <a:gd name="connsiteY37" fmla="*/ 43 h 331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331788" h="331536">
                <a:moveTo>
                  <a:pt x="145025" y="104594"/>
                </a:moveTo>
                <a:cubicBezTo>
                  <a:pt x="164703" y="102292"/>
                  <a:pt x="183224" y="108541"/>
                  <a:pt x="198438" y="123670"/>
                </a:cubicBezTo>
                <a:cubicBezTo>
                  <a:pt x="206375" y="131564"/>
                  <a:pt x="206375" y="144720"/>
                  <a:pt x="198438" y="152614"/>
                </a:cubicBezTo>
                <a:cubicBezTo>
                  <a:pt x="190500" y="160507"/>
                  <a:pt x="177271" y="160507"/>
                  <a:pt x="169334" y="152614"/>
                </a:cubicBezTo>
                <a:cubicBezTo>
                  <a:pt x="150813" y="135511"/>
                  <a:pt x="127000" y="153929"/>
                  <a:pt x="113771" y="167085"/>
                </a:cubicBezTo>
                <a:cubicBezTo>
                  <a:pt x="113771" y="167085"/>
                  <a:pt x="113771" y="167085"/>
                  <a:pt x="51594" y="227603"/>
                </a:cubicBezTo>
                <a:cubicBezTo>
                  <a:pt x="44979" y="234181"/>
                  <a:pt x="41010" y="243391"/>
                  <a:pt x="41010" y="253915"/>
                </a:cubicBezTo>
                <a:cubicBezTo>
                  <a:pt x="41010" y="263125"/>
                  <a:pt x="44979" y="272334"/>
                  <a:pt x="51594" y="280228"/>
                </a:cubicBezTo>
                <a:cubicBezTo>
                  <a:pt x="66146" y="294699"/>
                  <a:pt x="89958" y="294699"/>
                  <a:pt x="105833" y="280228"/>
                </a:cubicBezTo>
                <a:cubicBezTo>
                  <a:pt x="105833" y="280228"/>
                  <a:pt x="105833" y="280228"/>
                  <a:pt x="121708" y="263125"/>
                </a:cubicBezTo>
                <a:cubicBezTo>
                  <a:pt x="129646" y="255231"/>
                  <a:pt x="142875" y="255231"/>
                  <a:pt x="150813" y="263125"/>
                </a:cubicBezTo>
                <a:cubicBezTo>
                  <a:pt x="158750" y="271018"/>
                  <a:pt x="158750" y="284174"/>
                  <a:pt x="150813" y="292068"/>
                </a:cubicBezTo>
                <a:cubicBezTo>
                  <a:pt x="150813" y="292068"/>
                  <a:pt x="150813" y="292068"/>
                  <a:pt x="134938" y="309171"/>
                </a:cubicBezTo>
                <a:cubicBezTo>
                  <a:pt x="119062" y="323643"/>
                  <a:pt x="99219" y="331536"/>
                  <a:pt x="78052" y="331536"/>
                </a:cubicBezTo>
                <a:cubicBezTo>
                  <a:pt x="58208" y="331536"/>
                  <a:pt x="38364" y="323643"/>
                  <a:pt x="22489" y="309171"/>
                </a:cubicBezTo>
                <a:cubicBezTo>
                  <a:pt x="7937" y="294699"/>
                  <a:pt x="0" y="274965"/>
                  <a:pt x="0" y="253915"/>
                </a:cubicBezTo>
                <a:cubicBezTo>
                  <a:pt x="0" y="232866"/>
                  <a:pt x="7937" y="213132"/>
                  <a:pt x="22489" y="198660"/>
                </a:cubicBezTo>
                <a:cubicBezTo>
                  <a:pt x="22489" y="198660"/>
                  <a:pt x="22489" y="198660"/>
                  <a:pt x="84666" y="136826"/>
                </a:cubicBezTo>
                <a:cubicBezTo>
                  <a:pt x="104510" y="117750"/>
                  <a:pt x="125346" y="106896"/>
                  <a:pt x="145025" y="104594"/>
                </a:cubicBezTo>
                <a:close/>
                <a:moveTo>
                  <a:pt x="254829" y="43"/>
                </a:moveTo>
                <a:cubicBezTo>
                  <a:pt x="273700" y="702"/>
                  <a:pt x="293063" y="8934"/>
                  <a:pt x="309472" y="24739"/>
                </a:cubicBezTo>
                <a:cubicBezTo>
                  <a:pt x="323912" y="39227"/>
                  <a:pt x="331788" y="58984"/>
                  <a:pt x="331788" y="80057"/>
                </a:cubicBezTo>
                <a:cubicBezTo>
                  <a:pt x="331788" y="101131"/>
                  <a:pt x="323912" y="120887"/>
                  <a:pt x="309472" y="135376"/>
                </a:cubicBezTo>
                <a:cubicBezTo>
                  <a:pt x="309472" y="135376"/>
                  <a:pt x="309472" y="135376"/>
                  <a:pt x="242522" y="199914"/>
                </a:cubicBezTo>
                <a:cubicBezTo>
                  <a:pt x="222831" y="220987"/>
                  <a:pt x="201827" y="231524"/>
                  <a:pt x="180823" y="231524"/>
                </a:cubicBezTo>
                <a:cubicBezTo>
                  <a:pt x="165070" y="231524"/>
                  <a:pt x="149317" y="223622"/>
                  <a:pt x="134877" y="210451"/>
                </a:cubicBezTo>
                <a:cubicBezTo>
                  <a:pt x="127000" y="202548"/>
                  <a:pt x="127000" y="189377"/>
                  <a:pt x="134877" y="181474"/>
                </a:cubicBezTo>
                <a:cubicBezTo>
                  <a:pt x="142753" y="173572"/>
                  <a:pt x="155881" y="173572"/>
                  <a:pt x="163757" y="181474"/>
                </a:cubicBezTo>
                <a:cubicBezTo>
                  <a:pt x="170321" y="186743"/>
                  <a:pt x="184761" y="201231"/>
                  <a:pt x="213641" y="170937"/>
                </a:cubicBezTo>
                <a:cubicBezTo>
                  <a:pt x="213641" y="170937"/>
                  <a:pt x="213641" y="170937"/>
                  <a:pt x="280591" y="106399"/>
                </a:cubicBezTo>
                <a:cubicBezTo>
                  <a:pt x="287155" y="98497"/>
                  <a:pt x="291093" y="89277"/>
                  <a:pt x="291093" y="80057"/>
                </a:cubicBezTo>
                <a:cubicBezTo>
                  <a:pt x="291093" y="69520"/>
                  <a:pt x="287155" y="60301"/>
                  <a:pt x="280591" y="53715"/>
                </a:cubicBezTo>
                <a:cubicBezTo>
                  <a:pt x="267464" y="40544"/>
                  <a:pt x="246460" y="33959"/>
                  <a:pt x="232020" y="49764"/>
                </a:cubicBezTo>
                <a:cubicBezTo>
                  <a:pt x="232020" y="49764"/>
                  <a:pt x="232020" y="49764"/>
                  <a:pt x="211016" y="70838"/>
                </a:cubicBezTo>
                <a:cubicBezTo>
                  <a:pt x="203139" y="78740"/>
                  <a:pt x="190012" y="78740"/>
                  <a:pt x="182135" y="70838"/>
                </a:cubicBezTo>
                <a:cubicBezTo>
                  <a:pt x="174259" y="62935"/>
                  <a:pt x="174259" y="49764"/>
                  <a:pt x="182135" y="41861"/>
                </a:cubicBezTo>
                <a:cubicBezTo>
                  <a:pt x="182135" y="41861"/>
                  <a:pt x="182135" y="41861"/>
                  <a:pt x="203139" y="20788"/>
                </a:cubicBezTo>
                <a:cubicBezTo>
                  <a:pt x="217579" y="6300"/>
                  <a:pt x="235958" y="-615"/>
                  <a:pt x="254829" y="43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bg2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3" name="文本框 11">
            <a:extLst>
              <a:ext uri="{FF2B5EF4-FFF2-40B4-BE49-F238E27FC236}">
                <a16:creationId xmlns:a16="http://schemas.microsoft.com/office/drawing/2014/main" id="{C9BD2F7B-3F77-4C00-A03B-0C17F27D1349}"/>
              </a:ext>
            </a:extLst>
          </p:cNvPr>
          <p:cNvSpPr txBox="1"/>
          <p:nvPr/>
        </p:nvSpPr>
        <p:spPr>
          <a:xfrm>
            <a:off x="5088019" y="5897645"/>
            <a:ext cx="3698795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b="1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</a:rPr>
              <a:t>KHÓA: K28IT </a:t>
            </a:r>
          </a:p>
        </p:txBody>
      </p:sp>
      <p:sp>
        <p:nvSpPr>
          <p:cNvPr id="19" name="文本框 6">
            <a:extLst>
              <a:ext uri="{FF2B5EF4-FFF2-40B4-BE49-F238E27FC236}">
                <a16:creationId xmlns:a16="http://schemas.microsoft.com/office/drawing/2014/main" id="{CEF99411-4709-4D85-A7C3-945C4791A054}"/>
              </a:ext>
            </a:extLst>
          </p:cNvPr>
          <p:cNvSpPr txBox="1"/>
          <p:nvPr/>
        </p:nvSpPr>
        <p:spPr>
          <a:xfrm>
            <a:off x="2004704" y="3030430"/>
            <a:ext cx="877957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3200" b="1" dirty="0" err="1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altLang="zh-CN" sz="3200" b="1" dirty="0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altLang="zh-CN" sz="3200" b="1" dirty="0" err="1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Ngôn</a:t>
            </a:r>
            <a:r>
              <a:rPr lang="en-US" altLang="zh-CN" sz="3200" b="1" dirty="0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3200" b="1" dirty="0" err="1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altLang="zh-CN" sz="3200" b="1" dirty="0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3200" b="1" dirty="0" err="1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altLang="zh-CN" sz="3200" b="1" dirty="0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3200" b="1" dirty="0" err="1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altLang="zh-CN" sz="3200" b="1" dirty="0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C#</a:t>
            </a:r>
          </a:p>
        </p:txBody>
      </p:sp>
    </p:spTree>
    <p:extLst>
      <p:ext uri="{BB962C8B-B14F-4D97-AF65-F5344CB8AC3E}">
        <p14:creationId xmlns:p14="http://schemas.microsoft.com/office/powerpoint/2010/main" val="3671363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>
        <p14:doors dir="ver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 numSld="999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2200276" y="1295400"/>
            <a:ext cx="8239125" cy="4315718"/>
          </a:xfrm>
          <a:prstGeom prst="roundRect">
            <a:avLst>
              <a:gd name="adj" fmla="val 7134"/>
            </a:avLst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1	/* Chương trình cơ bản của C#*/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2</a:t>
            </a:r>
            <a:r>
              <a:rPr lang="vi-VN" altLang="en-US" sz="2200"/>
              <a:t>	</a:t>
            </a:r>
            <a:r>
              <a:rPr lang="vi-VN" altLang="en-US" sz="2200">
                <a:solidFill>
                  <a:srgbClr val="0000FF"/>
                </a:solidFill>
              </a:rPr>
              <a:t>class</a:t>
            </a:r>
            <a:r>
              <a:rPr lang="vi-VN" altLang="en-US" sz="2200"/>
              <a:t> Hello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3</a:t>
            </a:r>
            <a:r>
              <a:rPr lang="vi-VN" altLang="en-US" sz="2200"/>
              <a:t>	</a:t>
            </a:r>
            <a:r>
              <a:rPr lang="en-US" altLang="en-US" sz="2200"/>
              <a:t>     </a:t>
            </a:r>
            <a:r>
              <a:rPr lang="vi-VN" altLang="en-US" sz="2200">
                <a:solidFill>
                  <a:srgbClr val="0000FF"/>
                </a:solidFill>
              </a:rPr>
              <a:t>static void </a:t>
            </a:r>
            <a:r>
              <a:rPr lang="vi-VN" altLang="en-US" sz="2200"/>
              <a:t>Main(string[] args)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4</a:t>
            </a:r>
            <a:r>
              <a:rPr lang="vi-VN" altLang="en-US" sz="2200"/>
              <a:t>	</a:t>
            </a:r>
            <a:r>
              <a:rPr lang="en-US" altLang="en-US" sz="2200"/>
              <a:t>     </a:t>
            </a:r>
            <a:r>
              <a:rPr lang="vi-VN" altLang="en-US" sz="2200"/>
              <a:t>{						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5</a:t>
            </a:r>
            <a:r>
              <a:rPr lang="vi-VN" altLang="en-US" sz="2200"/>
              <a:t>		 </a:t>
            </a:r>
            <a:r>
              <a:rPr lang="en-US" altLang="en-US" sz="2200"/>
              <a:t>  </a:t>
            </a:r>
            <a:r>
              <a:rPr lang="vi-VN" altLang="en-US" sz="2200"/>
              <a:t>System.Console.WriteLine(“Hello C  Sharp”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6</a:t>
            </a:r>
            <a:r>
              <a:rPr lang="vi-VN" altLang="en-US" sz="2200"/>
              <a:t>		 </a:t>
            </a:r>
            <a:r>
              <a:rPr lang="en-US" altLang="en-US" sz="2200"/>
              <a:t>  </a:t>
            </a:r>
            <a:r>
              <a:rPr lang="vi-VN" altLang="en-US" sz="2200"/>
              <a:t>System.Console.ReadLine(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7</a:t>
            </a:r>
            <a:r>
              <a:rPr lang="vi-VN" altLang="en-US" sz="2200"/>
              <a:t>	</a:t>
            </a:r>
            <a:r>
              <a:rPr lang="en-US" altLang="en-US" sz="2200"/>
              <a:t>      </a:t>
            </a:r>
            <a:r>
              <a:rPr lang="vi-VN" altLang="en-US" sz="2200"/>
              <a:t>}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08</a:t>
            </a:r>
            <a:r>
              <a:rPr lang="vi-VN" altLang="en-US" sz="2200"/>
              <a:t>	}</a:t>
            </a:r>
            <a:endParaRPr lang="en-US" altLang="en-US" sz="2200"/>
          </a:p>
        </p:txBody>
      </p:sp>
    </p:spTree>
    <p:extLst>
      <p:ext uri="{BB962C8B-B14F-4D97-AF65-F5344CB8AC3E}">
        <p14:creationId xmlns:p14="http://schemas.microsoft.com/office/powerpoint/2010/main" val="3173303460"/>
      </p:ext>
    </p:extLst>
  </p:cSld>
  <p:clrMapOvr>
    <a:masterClrMapping/>
  </p:clrMapOvr>
  <p:transition advClick="0">
    <p:wheel spokes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2200276" y="1295400"/>
            <a:ext cx="8239125" cy="4315718"/>
          </a:xfrm>
          <a:prstGeom prst="roundRect">
            <a:avLst>
              <a:gd name="adj" fmla="val 7134"/>
            </a:avLst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1	/* Chương trình cơ bản của C#*/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2	</a:t>
            </a:r>
            <a:r>
              <a:rPr lang="vi-VN" altLang="en-US" sz="2200">
                <a:solidFill>
                  <a:srgbClr val="0000FF"/>
                </a:solidFill>
              </a:rPr>
              <a:t>using</a:t>
            </a:r>
            <a:r>
              <a:rPr lang="vi-VN" altLang="en-US" sz="2200"/>
              <a:t> System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3	</a:t>
            </a:r>
            <a:r>
              <a:rPr lang="vi-VN" altLang="en-US" sz="2200">
                <a:solidFill>
                  <a:srgbClr val="0000FF"/>
                </a:solidFill>
              </a:rPr>
              <a:t>class</a:t>
            </a:r>
            <a:r>
              <a:rPr lang="vi-VN" altLang="en-US" sz="2200"/>
              <a:t> Hello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4	</a:t>
            </a:r>
            <a:r>
              <a:rPr lang="en-US" altLang="en-US" sz="2200"/>
              <a:t>     </a:t>
            </a:r>
            <a:r>
              <a:rPr lang="vi-VN" altLang="en-US" sz="2200">
                <a:solidFill>
                  <a:srgbClr val="0000FF"/>
                </a:solidFill>
              </a:rPr>
              <a:t>static void </a:t>
            </a:r>
            <a:r>
              <a:rPr lang="vi-VN" altLang="en-US" sz="2200"/>
              <a:t>Main(string[] args)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5</a:t>
            </a:r>
            <a:r>
              <a:rPr lang="vi-VN" altLang="en-US" sz="2200"/>
              <a:t>		    Console.WriteLine(“Hello C  Sharp”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6</a:t>
            </a:r>
            <a:r>
              <a:rPr lang="vi-VN" altLang="en-US" sz="2200"/>
              <a:t>		    Console.ReadLine(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7</a:t>
            </a:r>
            <a:r>
              <a:rPr lang="vi-VN" altLang="en-US" sz="2200"/>
              <a:t>	</a:t>
            </a:r>
            <a:r>
              <a:rPr lang="en-US" altLang="en-US" sz="2200"/>
              <a:t>     </a:t>
            </a:r>
            <a:r>
              <a:rPr lang="vi-VN" altLang="en-US" sz="2200"/>
              <a:t>}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8</a:t>
            </a:r>
            <a:r>
              <a:rPr lang="vi-VN" altLang="en-US" sz="2200"/>
              <a:t>	}</a:t>
            </a:r>
            <a:endParaRPr lang="en-US" altLang="en-US" sz="2200"/>
          </a:p>
        </p:txBody>
      </p:sp>
    </p:spTree>
    <p:extLst>
      <p:ext uri="{BB962C8B-B14F-4D97-AF65-F5344CB8AC3E}">
        <p14:creationId xmlns:p14="http://schemas.microsoft.com/office/powerpoint/2010/main" val="12330533"/>
      </p:ext>
    </p:extLst>
  </p:cSld>
  <p:clrMapOvr>
    <a:masterClrMapping/>
  </p:clrMapOvr>
  <p:transition advClick="0">
    <p:wheel spokes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2200276" y="1262800"/>
            <a:ext cx="8239125" cy="4315718"/>
          </a:xfrm>
          <a:prstGeom prst="roundRect">
            <a:avLst>
              <a:gd name="adj" fmla="val 7134"/>
            </a:avLst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1	/* Chương trình cơ bản của C#*/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2	</a:t>
            </a:r>
            <a:r>
              <a:rPr lang="vi-VN" altLang="en-US" sz="2200">
                <a:solidFill>
                  <a:srgbClr val="0000FF"/>
                </a:solidFill>
              </a:rPr>
              <a:t>using</a:t>
            </a:r>
            <a:r>
              <a:rPr lang="vi-VN" altLang="en-US" sz="2200"/>
              <a:t> </a:t>
            </a:r>
            <a:r>
              <a:rPr lang="vi-VN" altLang="en-US" sz="2200">
                <a:solidFill>
                  <a:srgbClr val="FF0000"/>
                </a:solidFill>
              </a:rPr>
              <a:t>Con</a:t>
            </a:r>
            <a:r>
              <a:rPr lang="vi-VN" altLang="en-US" sz="2200"/>
              <a:t>=System.Console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3	</a:t>
            </a:r>
            <a:r>
              <a:rPr lang="vi-VN" altLang="en-US" sz="2200">
                <a:solidFill>
                  <a:srgbClr val="0000FF"/>
                </a:solidFill>
              </a:rPr>
              <a:t>class</a:t>
            </a:r>
            <a:r>
              <a:rPr lang="vi-VN" altLang="en-US" sz="2200"/>
              <a:t> Hello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4		</a:t>
            </a:r>
            <a:r>
              <a:rPr lang="vi-VN" altLang="en-US" sz="2200">
                <a:solidFill>
                  <a:srgbClr val="0000FF"/>
                </a:solidFill>
              </a:rPr>
              <a:t>static void </a:t>
            </a:r>
            <a:r>
              <a:rPr lang="vi-VN" altLang="en-US" sz="2200"/>
              <a:t>Main(string[] args)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5		</a:t>
            </a:r>
            <a:r>
              <a:rPr lang="en-US" altLang="en-US" sz="2200"/>
              <a:t>    </a:t>
            </a:r>
            <a:r>
              <a:rPr lang="vi-VN" altLang="en-US" sz="2200">
                <a:solidFill>
                  <a:srgbClr val="FF0000"/>
                </a:solidFill>
              </a:rPr>
              <a:t>Con</a:t>
            </a:r>
            <a:r>
              <a:rPr lang="vi-VN" altLang="en-US" sz="2200"/>
              <a:t>.WriteLine(“Hello C  Sharp”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6		</a:t>
            </a:r>
            <a:r>
              <a:rPr lang="vi-VN" altLang="en-US" sz="2200">
                <a:solidFill>
                  <a:srgbClr val="FF0000"/>
                </a:solidFill>
              </a:rPr>
              <a:t>  </a:t>
            </a:r>
            <a:r>
              <a:rPr lang="en-US" altLang="en-US" sz="2200">
                <a:solidFill>
                  <a:srgbClr val="FF0000"/>
                </a:solidFill>
              </a:rPr>
              <a:t>  </a:t>
            </a:r>
            <a:r>
              <a:rPr lang="vi-VN" altLang="en-US" sz="2200">
                <a:solidFill>
                  <a:srgbClr val="FF0000"/>
                </a:solidFill>
              </a:rPr>
              <a:t>Con</a:t>
            </a:r>
            <a:r>
              <a:rPr lang="vi-VN" altLang="en-US" sz="2200"/>
              <a:t>.ReadLine(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7		}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8	} </a:t>
            </a:r>
            <a:endParaRPr lang="en-US" altLang="en-US" sz="2200"/>
          </a:p>
        </p:txBody>
      </p:sp>
    </p:spTree>
    <p:extLst>
      <p:ext uri="{BB962C8B-B14F-4D97-AF65-F5344CB8AC3E}">
        <p14:creationId xmlns:p14="http://schemas.microsoft.com/office/powerpoint/2010/main" val="3672521464"/>
      </p:ext>
    </p:extLst>
  </p:cSld>
  <p:clrMapOvr>
    <a:masterClrMapping/>
  </p:clrMapOvr>
  <p:transition advClick="0">
    <p:wheel spokes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406" y="3733800"/>
            <a:ext cx="6533194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848" y="1981201"/>
            <a:ext cx="6057353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94872"/>
            <a:ext cx="8610599" cy="7496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050131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Để đọc ký tự văn bản từ cửa sổ console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Console.Read() </a:t>
            </a:r>
            <a:r>
              <a:rPr lang="en-US">
                <a:latin typeface="+mj-lt"/>
                <a:cs typeface="Tahoma" charset="0"/>
              </a:rPr>
              <a:t>giá trị trả về là int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>
              <a:latin typeface="+mj-lt"/>
              <a:cs typeface="Tahoma" charset="0"/>
            </a:endParaRP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Console.ReadLine() </a:t>
            </a:r>
            <a:r>
              <a:rPr lang="en-US">
                <a:latin typeface="+mj-lt"/>
                <a:cs typeface="Tahoma" charset="0"/>
              </a:rPr>
              <a:t>giá trị trả về là string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Để xuất chuỗi ký tự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Console.Write() / Console.WriteLine()</a:t>
            </a:r>
            <a:endParaRPr lang="en-US" dirty="0">
              <a:solidFill>
                <a:srgbClr val="0000FF"/>
              </a:solidFill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993072"/>
      </p:ext>
    </p:extLst>
  </p:cSld>
  <p:clrMapOvr>
    <a:masterClrMapping/>
  </p:clrMapOvr>
  <p:transition advClick="0">
    <p:wheel spokes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1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209801" y="1066800"/>
            <a:ext cx="8305800" cy="5638800"/>
          </a:xfrm>
          <a:noFill/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public static void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Main() {</a:t>
            </a:r>
          </a:p>
          <a:p>
            <a:pPr>
              <a:buFontTx/>
              <a:buNone/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	int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 a = 1509; </a:t>
            </a:r>
            <a:r>
              <a:rPr lang="en-US" sz="240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 b = 744; </a:t>
            </a:r>
            <a:r>
              <a:rPr lang="en-US" sz="240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 c = a + b;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"The sum of "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a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" and ") 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b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" equals "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Line(c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Line("The sum of " + a + " and " + b + "="+c) ;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Line("{0}+{1}={2}", a, b, c);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ReadLine();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01525648"/>
      </p:ext>
    </p:extLst>
  </p:cSld>
  <p:clrMapOvr>
    <a:masterClrMapping/>
  </p:clrMapOvr>
  <p:transition advClick="0">
    <p:wheel spokes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2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057403" y="1143000"/>
            <a:ext cx="8610599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Console.WriteLine("Standard Numeric Format Specifiers");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Console.WriteLine(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C) Currency: . . . . . . . . 	{0:C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D) Decimal:. . . . . . . . .  	{0:D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E) Scientific: . . . . . . .   	{1:E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F) Fixed point:. . . . . . . 	{1:F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G) General:. . . . . . . . .  	{0:G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N) Number: . . . . . . . . .  	{0:N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P) Percent:. . . . . . . . .   	{1:P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R) Round-trip: . . . . . . . 	{1:R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X) Hexadecimal:. . . . . . .	{0:X}\n",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-123, -123.45f); </a:t>
            </a:r>
          </a:p>
        </p:txBody>
      </p:sp>
    </p:spTree>
    <p:extLst>
      <p:ext uri="{BB962C8B-B14F-4D97-AF65-F5344CB8AC3E}">
        <p14:creationId xmlns:p14="http://schemas.microsoft.com/office/powerpoint/2010/main" val="418155362"/>
      </p:ext>
    </p:extLst>
  </p:cSld>
  <p:clrMapOvr>
    <a:masterClrMapping/>
  </p:clrMapOvr>
  <p:transition advClick="0">
    <p:wheel spokes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2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041" y="1828801"/>
            <a:ext cx="8747761" cy="327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9791708"/>
      </p:ext>
    </p:extLst>
  </p:cSld>
  <p:clrMapOvr>
    <a:masterClrMapping/>
  </p:clrMapOvr>
  <p:transition advClick="0">
    <p:wheel spokes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600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3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057401" y="738981"/>
            <a:ext cx="8610599" cy="53800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using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System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namespac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ViDuDemo01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las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Program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tatic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Main(string[]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arg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eTim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thisda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eTime.Now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Console.WriteLin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"To day is {0}", 				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thisda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812" y="4782532"/>
            <a:ext cx="599373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772156"/>
      </p:ext>
    </p:extLst>
  </p:cSld>
  <p:clrMapOvr>
    <a:masterClrMapping/>
  </p:clrMapOvr>
  <p:transition advClick="0">
    <p:wheel spokes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600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4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057403" y="1020762"/>
            <a:ext cx="8610599" cy="53800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Console.WriteLine("Standard DateTime Format Specifiers");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Console.WriteLine(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d) Short date: . . . . . . . 	{0:d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D) Long date:. . . . . . . . 	{0:D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t) Short time: . . . . . . . 	{0:t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T) Long time:. . . . . . . . 	{0:T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f) Full date/short time: . . 	{0:f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F) Full date/long time:. . . 	{0:F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g) General date/short time:. 	{0:g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G) General date/long time: . 	{0:G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    (default):. . . . . . . . 	{0} (default = 'G')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M) Month:. . . . . . . . . . 	{0:M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R) RFC1123:. . . . . . . . . 	{0:R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s) Sortable: . . . . . . . . 	{0:s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u) Universal sortable: . . . 	{0:u} (invariant)\n" +</a:t>
            </a:r>
          </a:p>
          <a:p>
            <a:pPr marL="0" indent="0">
              <a:buNone/>
            </a:pPr>
            <a:r>
              <a:rPr lang="es-ES" sz="1600">
                <a:latin typeface="Courier New" pitchFamily="49" charset="0"/>
                <a:cs typeface="Courier New" pitchFamily="49" charset="0"/>
              </a:rPr>
              <a:t>        "(U) Universal sortable: . . . 	{0:U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Y) Year: . . . . . . . . . . 	{0:Y}\n", 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thisDate</a:t>
            </a:r>
            <a:r>
              <a:rPr lang="en-US" sz="160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endParaRPr lang="en-US" sz="160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304087"/>
      </p:ext>
    </p:extLst>
  </p:cSld>
  <p:clrMapOvr>
    <a:masterClrMapping/>
  </p:clrMapOvr>
  <p:transition advClick="0">
    <p:wheel spokes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4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2" y="1477446"/>
            <a:ext cx="8534399" cy="4389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0532175"/>
      </p:ext>
    </p:extLst>
  </p:cSld>
  <p:clrMapOvr>
    <a:masterClrMapping/>
  </p:clrMapOvr>
  <p:transition advClick="0">
    <p:wheel spokes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1" dirty="0" err="1">
                <a:cs typeface="Tahoma" charset="0"/>
              </a:rPr>
              <a:t>Nội</a:t>
            </a:r>
            <a:r>
              <a:rPr lang="en-US" sz="4000" b="1" dirty="0">
                <a:cs typeface="Tahoma" charset="0"/>
              </a:rPr>
              <a:t> du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410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Đặc điểm của ngôn ngữ C#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ấu trúc chương trình C#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Nhập xuất với console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iểu dữ liệu trong C#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ách truyền tham số cho hàm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ác cấu trúc lựa chọn, cấu trúc lặp</a:t>
            </a:r>
          </a:p>
        </p:txBody>
      </p:sp>
    </p:spTree>
  </p:cSld>
  <p:clrMapOvr>
    <a:masterClrMapping/>
  </p:clrMapOvr>
  <p:transition advClick="0">
    <p:wheel spokes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49902"/>
            <a:ext cx="86106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trong C#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1733996"/>
              </p:ext>
            </p:extLst>
          </p:nvPr>
        </p:nvGraphicFramePr>
        <p:xfrm>
          <a:off x="2214784" y="757872"/>
          <a:ext cx="8149203" cy="534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4285714" imgH="2809524" progId="PBrush">
                  <p:embed/>
                </p:oleObj>
              </mc:Choice>
              <mc:Fallback>
                <p:oleObj name="Bitmap Image" r:id="rId2" imgW="4285714" imgH="2809524" progId="PBrush">
                  <p:embed/>
                  <p:pic>
                    <p:nvPicPr>
                      <p:cNvPr id="6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784" y="757872"/>
                        <a:ext cx="8149203" cy="5342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178219"/>
      </p:ext>
    </p:extLst>
  </p:cSld>
  <p:clrMapOvr>
    <a:masterClrMapping/>
  </p:clrMapOvr>
  <p:transition advClick="0">
    <p:wheel spokes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4673600" y="3513137"/>
            <a:ext cx="0" cy="806450"/>
          </a:xfrm>
          <a:prstGeom prst="line">
            <a:avLst/>
          </a:prstGeom>
          <a:ln>
            <a:solidFill>
              <a:schemeClr val="tx1"/>
            </a:solidFill>
            <a:headEnd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6426200" y="3513137"/>
            <a:ext cx="0" cy="1752600"/>
          </a:xfrm>
          <a:prstGeom prst="line">
            <a:avLst/>
          </a:prstGeom>
          <a:ln>
            <a:solidFill>
              <a:schemeClr val="tx1"/>
            </a:solidFill>
            <a:headEnd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64892"/>
            <a:ext cx="8610600" cy="82570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Phân loại kiểu dữ liệu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197100" y="1143000"/>
            <a:ext cx="80899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Phân loại theo cách thức lưu trữ dữ liệu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35400" y="2033587"/>
            <a:ext cx="3581400" cy="1479550"/>
          </a:xfrm>
          <a:prstGeom prst="rect">
            <a:avLst/>
          </a:prstGeom>
          <a:gradFill>
            <a:gsLst>
              <a:gs pos="0">
                <a:srgbClr val="CCCCFF"/>
              </a:gs>
              <a:gs pos="17999">
                <a:srgbClr val="99CCFF"/>
              </a:gs>
              <a:gs pos="36000">
                <a:srgbClr val="9966FF"/>
              </a:gs>
              <a:gs pos="61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lin ang="162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11600" y="2566987"/>
            <a:ext cx="1600200" cy="838200"/>
          </a:xfrm>
          <a:prstGeom prst="rect">
            <a:avLst/>
          </a:prstGeom>
          <a:gradFill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</a:gradFill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r>
              <a:rPr lang="en-US" sz="2000"/>
              <a:t>Value type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588000" y="2566987"/>
            <a:ext cx="1752600" cy="83820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en-US" sz="2000"/>
              <a:t>Reference </a:t>
            </a:r>
          </a:p>
          <a:p>
            <a:pPr>
              <a:defRPr/>
            </a:pPr>
            <a:r>
              <a:rPr lang="en-US" sz="2000"/>
              <a:t>type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911600" y="2109789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Data type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759201" y="4319589"/>
            <a:ext cx="226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>
                <a:solidFill>
                  <a:srgbClr val="0000FF"/>
                </a:solidFill>
              </a:rPr>
              <a:t>int</a:t>
            </a:r>
            <a:r>
              <a:rPr lang="en-US" sz="2400"/>
              <a:t> num;</a:t>
            </a:r>
          </a:p>
          <a:p>
            <a:pPr algn="ctr" eaLnBrk="1" hangingPunct="1"/>
            <a:r>
              <a:rPr lang="en-US" sz="2400">
                <a:solidFill>
                  <a:srgbClr val="0000FF"/>
                </a:solidFill>
              </a:rPr>
              <a:t>long</a:t>
            </a:r>
            <a:r>
              <a:rPr lang="en-US" sz="2400"/>
              <a:t> count;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505200" y="5265739"/>
            <a:ext cx="584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>
                <a:solidFill>
                  <a:srgbClr val="0000FF"/>
                </a:solidFill>
              </a:rPr>
              <a:t>Object</a:t>
            </a:r>
            <a:r>
              <a:rPr lang="en-US" sz="2400"/>
              <a:t> obj = new Object();</a:t>
            </a:r>
          </a:p>
          <a:p>
            <a:pPr algn="ctr" eaLnBrk="1" hangingPunct="1"/>
            <a:r>
              <a:rPr lang="en-US" sz="2400">
                <a:solidFill>
                  <a:srgbClr val="0000FF"/>
                </a:solidFill>
              </a:rPr>
              <a:t>String</a:t>
            </a:r>
            <a:r>
              <a:rPr lang="en-US" sz="2400"/>
              <a:t> str = “reference type”;</a:t>
            </a:r>
          </a:p>
        </p:txBody>
      </p:sp>
    </p:spTree>
    <p:extLst>
      <p:ext uri="{BB962C8B-B14F-4D97-AF65-F5344CB8AC3E}">
        <p14:creationId xmlns:p14="http://schemas.microsoft.com/office/powerpoint/2010/main" val="1043519496"/>
      </p:ext>
    </p:extLst>
  </p:cSld>
  <p:clrMapOvr>
    <a:masterClrMapping/>
  </p:clrMapOvr>
  <p:transition advClick="0">
    <p:wheel spokes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Value Type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Chứa giá trị trực tiếp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Không thể null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Phải chứa giá trị xác định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Bao gồm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Primitive type</a:t>
            </a:r>
          </a:p>
          <a:p>
            <a:pPr lvl="2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double, char, int, float,…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Enum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struct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315200" y="1600203"/>
            <a:ext cx="2667000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</a:rPr>
              <a:t>int</a:t>
            </a:r>
            <a:r>
              <a:rPr lang="en-US" sz="24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400">
                <a:latin typeface="Courier New" pitchFamily="49" charset="0"/>
              </a:rPr>
              <a:t>i = 59;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7696203" y="3429001"/>
            <a:ext cx="1524000" cy="476250"/>
            <a:chOff x="4128" y="2160"/>
            <a:chExt cx="960" cy="300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416" y="2160"/>
              <a:ext cx="672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Lucida Console" pitchFamily="49" charset="0"/>
                </a:rPr>
                <a:t>59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128" y="2208"/>
              <a:ext cx="2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i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7696203" y="4114801"/>
            <a:ext cx="1524000" cy="476250"/>
            <a:chOff x="4128" y="2592"/>
            <a:chExt cx="960" cy="300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416" y="2592"/>
              <a:ext cx="672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Lucida Console" pitchFamily="49" charset="0"/>
                </a:rPr>
                <a:t>7.83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128" y="2640"/>
              <a:ext cx="2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x</a:t>
              </a: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7696203" y="4800601"/>
            <a:ext cx="1524000" cy="476250"/>
            <a:chOff x="4128" y="3024"/>
            <a:chExt cx="960" cy="3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416" y="3024"/>
              <a:ext cx="672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9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128" y="3072"/>
              <a:ext cx="2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a</a:t>
              </a:r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010400" y="2133602"/>
            <a:ext cx="3200400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</a:rPr>
              <a:t>double</a:t>
            </a:r>
            <a:r>
              <a:rPr lang="en-US" sz="2400">
                <a:latin typeface="Courier New" pitchFamily="49" charset="0"/>
              </a:rPr>
              <a:t> x = 7.83;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315200" y="2662537"/>
            <a:ext cx="2667000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</a:rPr>
              <a:t>int</a:t>
            </a:r>
            <a:r>
              <a:rPr lang="en-US" sz="24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400">
                <a:latin typeface="Courier New" pitchFamily="49" charset="0"/>
              </a:rPr>
              <a:t>a = i;</a:t>
            </a:r>
          </a:p>
        </p:txBody>
      </p:sp>
    </p:spTree>
    <p:extLst>
      <p:ext uri="{BB962C8B-B14F-4D97-AF65-F5344CB8AC3E}">
        <p14:creationId xmlns:p14="http://schemas.microsoft.com/office/powerpoint/2010/main" val="1048116446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Reference Type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077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ham chiếu đến nơi chứa dữ liệu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ó thể null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null: không chỉ tới bất kỳ đâu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Bao gồm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lass 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string, object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Interface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Array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Delegate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162800" y="1905000"/>
            <a:ext cx="33528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Courier New" pitchFamily="49" charset="0"/>
              </a:rPr>
              <a:t>string</a:t>
            </a:r>
            <a:r>
              <a:rPr lang="en-US" sz="20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Courier New" pitchFamily="49" charset="0"/>
              </a:rPr>
              <a:t>s1 = "Hello";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915400" y="3867150"/>
            <a:ext cx="1371600" cy="457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"Hello"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915400" y="5924550"/>
            <a:ext cx="1371600" cy="457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"Bye"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932614" y="5924552"/>
            <a:ext cx="1449387" cy="476250"/>
            <a:chOff x="3407" y="3408"/>
            <a:chExt cx="913" cy="300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744" y="3408"/>
              <a:ext cx="576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407" y="3456"/>
              <a:ext cx="31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s2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932614" y="4705351"/>
            <a:ext cx="1449387" cy="476250"/>
            <a:chOff x="3407" y="2880"/>
            <a:chExt cx="913" cy="300"/>
          </a:xfrm>
        </p:grpSpPr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44" y="2880"/>
              <a:ext cx="576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407" y="2928"/>
              <a:ext cx="31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s3</a:t>
              </a:r>
            </a:p>
          </p:txBody>
        </p:sp>
      </p:grp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7924800" y="493395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9525000" y="432435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6932614" y="3867152"/>
            <a:ext cx="1449387" cy="476250"/>
            <a:chOff x="3407" y="2352"/>
            <a:chExt cx="913" cy="300"/>
          </a:xfrm>
        </p:grpSpPr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744" y="2352"/>
              <a:ext cx="576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407" y="2400"/>
              <a:ext cx="31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s1</a:t>
              </a:r>
            </a:p>
          </p:txBody>
        </p:sp>
      </p:grp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924800" y="409575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7924800" y="615315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7162800" y="2362200"/>
            <a:ext cx="33528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Courier New" pitchFamily="49" charset="0"/>
              </a:rPr>
              <a:t>string</a:t>
            </a:r>
            <a:r>
              <a:rPr lang="en-US" sz="20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Courier New" pitchFamily="49" charset="0"/>
              </a:rPr>
              <a:t>s2 = "Bye";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7162800" y="2819400"/>
            <a:ext cx="33528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Courier New" pitchFamily="49" charset="0"/>
              </a:rPr>
              <a:t>string</a:t>
            </a:r>
            <a:r>
              <a:rPr lang="en-US" sz="20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Courier New" pitchFamily="49" charset="0"/>
              </a:rPr>
              <a:t>s3;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7162800" y="3238500"/>
            <a:ext cx="33528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Courier New" pitchFamily="49" charset="0"/>
              </a:rPr>
              <a:t>s3 = s1;</a:t>
            </a: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9525000" y="493395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9144000" y="5314950"/>
            <a:ext cx="685800" cy="152400"/>
            <a:chOff x="4800" y="3264"/>
            <a:chExt cx="432" cy="96"/>
          </a:xfrm>
        </p:grpSpPr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4848" y="326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4800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4896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4992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5088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>
              <a:off x="5184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5019336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>
                <a:cs typeface="Tahoma" charset="0"/>
              </a:rPr>
              <a:t>Value Type vs Reference Type</a:t>
            </a:r>
            <a:endParaRPr lang="en-US" sz="3600" b="1" dirty="0">
              <a:cs typeface="Tahoma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277" y="1295400"/>
            <a:ext cx="8162925" cy="5270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550315"/>
      </p:ext>
    </p:extLst>
  </p:cSld>
  <p:clrMapOvr>
    <a:masterClrMapping/>
  </p:clrMapOvr>
  <p:transition advClick="0">
    <p:wheel spokes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định sẵn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057400" y="1219200"/>
          <a:ext cx="8491216" cy="5094312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71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52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77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0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C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.N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Mô t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51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dương không dấu từ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-25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17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h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h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í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tự Unicod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17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o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oole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 trị logic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rue/ 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851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có dấu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( từ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28 đến 127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51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hor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có dấu giá trị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ừ -32768 đế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327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851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shor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Int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không dấu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 – 65.5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1483398"/>
      </p:ext>
    </p:extLst>
  </p:cSld>
  <p:clrMapOvr>
    <a:masterClrMapping/>
  </p:clrMapOvr>
  <p:transition advClick="0">
    <p:wheel spokes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định sẵn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071006" y="1219200"/>
          <a:ext cx="8444594" cy="5212080"/>
        </p:xfrm>
        <a:graphic>
          <a:graphicData uri="http://schemas.openxmlformats.org/drawingml/2006/table">
            <a:tbl>
              <a:tblPr/>
              <a:tblGrid>
                <a:gridCol w="13218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2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5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047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 C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.N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Mô t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có dấu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 2.147.483.648 đến 2.147.483.6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int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không dấu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 – 4.294.967.2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flo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ing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dấu chấm động,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,4E-38 đến 3,4E+38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,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với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chữ số có nghĩa..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54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ou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ou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dấu chấm động có độ chính xác gấp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ôi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,7E-308 đến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,7E+30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với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15,16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chữ số có nghĩa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3542300"/>
      </p:ext>
    </p:extLst>
  </p:cSld>
  <p:clrMapOvr>
    <a:masterClrMapping/>
  </p:clrMapOvr>
  <p:transition advClick="0">
    <p:wheel spokes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định sẵn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057401" y="1231923"/>
          <a:ext cx="8507288" cy="5397479"/>
        </p:xfrm>
        <a:graphic>
          <a:graphicData uri="http://schemas.openxmlformats.org/drawingml/2006/table">
            <a:tbl>
              <a:tblPr/>
              <a:tblGrid>
                <a:gridCol w="14473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1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8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9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73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C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.N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Mô t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eci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eci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 độ chính xác đến 28 con số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ùng trong tính toán tài chín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phải có hậu tố “m” hay “M”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heo sau giá tr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34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l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số nguyên có dấ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9.223.370.036.854.775.808 đế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9.223.372.036.854.775.8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06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l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int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không dấu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ừ 0 đế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0xffffffffffffff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4487739"/>
      </p:ext>
    </p:extLst>
  </p:cSld>
  <p:clrMapOvr>
    <a:masterClrMapping/>
  </p:clrMapOvr>
  <p:transition advClick="0">
    <p:wheel spokes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1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định sẵn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981200" y="757240"/>
            <a:ext cx="8519410" cy="5410199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</a:t>
            </a:r>
            <a:r>
              <a:rPr lang="en-US" sz="2100" dirty="0" err="1"/>
              <a:t>sbyte</a:t>
            </a:r>
            <a:r>
              <a:rPr lang="en-US" sz="2100" dirty="0"/>
              <a:t>:{0} to {1} ",</a:t>
            </a:r>
            <a:r>
              <a:rPr lang="en-US" sz="2100" dirty="0" err="1"/>
              <a:t>sbyte.MinValue,sbyte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byte:{0} to {1}", </a:t>
            </a:r>
            <a:r>
              <a:rPr lang="en-US" sz="2100" dirty="0" err="1"/>
              <a:t>byte.MinValue</a:t>
            </a:r>
            <a:r>
              <a:rPr lang="en-US" sz="2100" dirty="0"/>
              <a:t>, </a:t>
            </a:r>
            <a:r>
              <a:rPr lang="en-US" sz="2100" dirty="0" err="1"/>
              <a:t>byte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short:{0} to {1}", </a:t>
            </a:r>
            <a:r>
              <a:rPr lang="en-US" sz="2100" dirty="0" err="1"/>
              <a:t>short.MinValue</a:t>
            </a:r>
            <a:r>
              <a:rPr lang="en-US" sz="2100" dirty="0"/>
              <a:t>, </a:t>
            </a:r>
            <a:r>
              <a:rPr lang="en-US" sz="2100" dirty="0" err="1"/>
              <a:t>short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</a:t>
            </a:r>
            <a:r>
              <a:rPr lang="en-US" sz="2100" dirty="0" err="1"/>
              <a:t>ushort</a:t>
            </a:r>
            <a:r>
              <a:rPr lang="en-US" sz="2100" dirty="0"/>
              <a:t>:{0} to {1}", </a:t>
            </a:r>
            <a:r>
              <a:rPr lang="en-US" sz="2100" dirty="0" err="1"/>
              <a:t>ushort.MinValue</a:t>
            </a:r>
            <a:r>
              <a:rPr lang="en-US" sz="2100" dirty="0"/>
              <a:t>, </a:t>
            </a:r>
            <a:r>
              <a:rPr lang="en-US" sz="2100" dirty="0" err="1"/>
              <a:t>ushort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int:{0} to {1}", </a:t>
            </a:r>
            <a:r>
              <a:rPr lang="en-US" sz="2100" dirty="0" err="1"/>
              <a:t>int.MinValue</a:t>
            </a:r>
            <a:r>
              <a:rPr lang="en-US" sz="2100" dirty="0"/>
              <a:t>, </a:t>
            </a:r>
            <a:r>
              <a:rPr lang="en-US" sz="2100" dirty="0" err="1"/>
              <a:t>int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long:{0} to {1}", </a:t>
            </a:r>
            <a:r>
              <a:rPr lang="en-US" sz="2100" dirty="0" err="1"/>
              <a:t>long.MinValue</a:t>
            </a:r>
            <a:r>
              <a:rPr lang="en-US" sz="2100" dirty="0"/>
              <a:t>, </a:t>
            </a:r>
            <a:r>
              <a:rPr lang="en-US" sz="2100" dirty="0" err="1"/>
              <a:t>long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decimal:{0} to {1}", </a:t>
            </a:r>
            <a:r>
              <a:rPr lang="en-US" sz="2100" dirty="0" err="1"/>
              <a:t>decimal.MinValue</a:t>
            </a:r>
            <a:r>
              <a:rPr lang="en-US" sz="2100" dirty="0"/>
              <a:t>, </a:t>
            </a:r>
            <a:r>
              <a:rPr lang="en-US" sz="2100" dirty="0" err="1"/>
              <a:t>decimal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ReadLine</a:t>
            </a:r>
            <a:r>
              <a:rPr lang="en-US" sz="2100" dirty="0"/>
              <a:t>();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9527" y="5476877"/>
            <a:ext cx="6848475" cy="138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902695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52401"/>
            <a:ext cx="86868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C#, Net Framework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Group 205"/>
          <p:cNvGraphicFramePr>
            <a:graphicFrameLocks/>
          </p:cNvGraphicFramePr>
          <p:nvPr/>
        </p:nvGraphicFramePr>
        <p:xfrm>
          <a:off x="2057400" y="1371596"/>
          <a:ext cx="4191000" cy="4760788"/>
        </p:xfrm>
        <a:graphic>
          <a:graphicData uri="http://schemas.openxmlformats.org/drawingml/2006/table">
            <a:tbl>
              <a:tblPr/>
              <a:tblGrid>
                <a:gridCol w="137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iểu C#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iểu .NET Framework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ool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Boolean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S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char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Char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decimal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Decimal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doubl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Doubl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floa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Singl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in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Int3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" name="Group 205"/>
          <p:cNvGraphicFramePr>
            <a:graphicFrameLocks/>
          </p:cNvGraphicFramePr>
          <p:nvPr/>
        </p:nvGraphicFramePr>
        <p:xfrm>
          <a:off x="6324600" y="1371596"/>
          <a:ext cx="4191000" cy="4760788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iểu C#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iểu .NET Framework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uin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UInt3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lon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Int6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ulon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UInt6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objec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Objec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hor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Int1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ushor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UInt1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trin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String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5210054"/>
      </p:ext>
    </p:extLst>
  </p:cSld>
  <p:clrMapOvr>
    <a:masterClrMapping/>
  </p:clrMapOvr>
  <p:transition advClick="0">
    <p:wheel spokes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52400"/>
            <a:ext cx="8686800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Đặc điểm của ngôn ngữ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1"/>
            <a:ext cx="8180882" cy="512206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Ngôn ngữ lập trình “thuần” hướng đối tượng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70%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Java</a:t>
            </a:r>
            <a:r>
              <a:rPr lang="vi-VN">
                <a:latin typeface="+mj-lt"/>
                <a:cs typeface="Tahoma" charset="0"/>
              </a:rPr>
              <a:t>, 10%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C++</a:t>
            </a:r>
            <a:r>
              <a:rPr lang="vi-VN">
                <a:latin typeface="+mj-lt"/>
                <a:cs typeface="Tahoma" charset="0"/>
              </a:rPr>
              <a:t>, 5%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Visual Basic</a:t>
            </a:r>
            <a:r>
              <a:rPr lang="vi-VN">
                <a:latin typeface="+mj-lt"/>
                <a:cs typeface="Tahoma" charset="0"/>
              </a:rPr>
              <a:t>, </a:t>
            </a:r>
            <a:r>
              <a:rPr lang="vi-VN">
                <a:solidFill>
                  <a:srgbClr val="CC0000"/>
                </a:solidFill>
                <a:latin typeface="+mj-lt"/>
                <a:cs typeface="Tahoma" charset="0"/>
              </a:rPr>
              <a:t>15% mới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rình biên dịch C# là một trong những trình biên dịch hiệu quả nhất trong dòng sản phẩm .NET.</a:t>
            </a:r>
            <a:endParaRPr lang="en-US" dirty="0">
              <a:latin typeface="+mj-lt"/>
              <a:cs typeface="Tahoma" charset="0"/>
            </a:endParaRPr>
          </a:p>
        </p:txBody>
      </p:sp>
      <p:pic>
        <p:nvPicPr>
          <p:cNvPr id="2050" name="Picture 2" descr="http://itech.edu.vn/content/images/cshar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454402"/>
            <a:ext cx="44196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3225997"/>
      </p:ext>
    </p:extLst>
  </p:cSld>
  <p:clrMapOvr>
    <a:masterClrMapping/>
  </p:clrMapOvr>
  <p:transition advClick="0">
    <p:wheel spokes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1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Hằng số trong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077200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Constant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onst int x =</a:t>
            </a:r>
            <a:r>
              <a:rPr lang="en-US">
                <a:latin typeface="+mj-lt"/>
                <a:cs typeface="Tahoma" charset="0"/>
              </a:rPr>
              <a:t> </a:t>
            </a:r>
            <a:r>
              <a:rPr lang="vi-VN">
                <a:latin typeface="+mj-lt"/>
                <a:cs typeface="Tahoma" charset="0"/>
              </a:rPr>
              <a:t>5;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Readonly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readonly int x;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const</a:t>
            </a:r>
            <a:r>
              <a:rPr lang="vi-VN">
                <a:latin typeface="+mj-lt"/>
                <a:cs typeface="Tahoma" charset="0"/>
              </a:rPr>
              <a:t>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Là một biến nhưng trị không thay đổi. Phải được gán giá trị khi khai báo.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readonly</a:t>
            </a:r>
            <a:r>
              <a:rPr lang="vi-VN">
                <a:latin typeface="+mj-lt"/>
                <a:cs typeface="Tahoma" charset="0"/>
              </a:rPr>
              <a:t>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hông cần khởi tạo trước, khi gán giá trị thì sau đó không thay đổi được.</a:t>
            </a:r>
            <a:endParaRPr lang="en-US" dirty="0"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955980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huyển đổi kiểu dữ liệu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huyển đổi dữ liệu là cho phép một biểu thức của kiểu dữ liệu này được xem xét như một kiểu dữ liệu khác. 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huyển đổi có thể: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ẩn – ngầm định (implicit)</a:t>
            </a:r>
            <a:r>
              <a:rPr lang="vi-VN">
                <a:latin typeface="+mj-lt"/>
                <a:cs typeface="Tahoma" charset="0"/>
              </a:rPr>
              <a:t> hay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tường minh (explicit)</a:t>
            </a:r>
            <a:r>
              <a:rPr lang="en-US">
                <a:latin typeface="+mj-lt"/>
                <a:cs typeface="Tahoma" charset="0"/>
              </a:rPr>
              <a:t>.</a:t>
            </a:r>
            <a:endParaRPr lang="vi-VN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Ví dụ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int a = 123;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long b = a; 		// từ int sang long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int c = (int) b; 	</a:t>
            </a:r>
            <a:r>
              <a:rPr lang="en-US">
                <a:latin typeface="+mj-lt"/>
                <a:cs typeface="Tahoma" charset="0"/>
              </a:rPr>
              <a:t>	</a:t>
            </a:r>
            <a:r>
              <a:rPr lang="vi-VN">
                <a:latin typeface="+mj-lt"/>
                <a:cs typeface="Tahoma" charset="0"/>
              </a:rPr>
              <a:t>// từ long sang int</a:t>
            </a:r>
            <a:endParaRPr lang="en-US" dirty="0"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051432"/>
      </p:ext>
    </p:extLst>
  </p:cSld>
  <p:clrMapOvr>
    <a:masterClrMapping/>
  </p:clrMapOvr>
  <p:transition advClick="0">
    <p:wheel spokes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Implicit type cas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Do C# tự thực hiện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hông cần lập trình viên can thiệp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Xảy ra khi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Ép từ kiểu nhỏ qua kiểu lớn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vi-VN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vi-VN">
              <a:latin typeface="+mj-lt"/>
              <a:cs typeface="Tahoma" charset="0"/>
            </a:endParaRP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Ép từ lớp dẫn xuất qua lớp cơ sở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971800" y="3505200"/>
            <a:ext cx="2819400" cy="914400"/>
            <a:chOff x="1968" y="2841"/>
            <a:chExt cx="1584" cy="576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968" y="2841"/>
              <a:ext cx="1584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int</a:t>
              </a:r>
              <a:r>
                <a:rPr lang="en-US" altLang="en-US" b="1">
                  <a:solidFill>
                    <a:srgbClr val="FF0000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i = 59;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968" y="3126"/>
              <a:ext cx="1584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double</a:t>
              </a:r>
              <a:r>
                <a:rPr lang="en-US" altLang="en-US" b="1">
                  <a:solidFill>
                    <a:srgbClr val="FF0000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x = i;</a:t>
              </a:r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971800" y="5181600"/>
            <a:ext cx="3810000" cy="914400"/>
            <a:chOff x="1920" y="3648"/>
            <a:chExt cx="2400" cy="576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920" y="3648"/>
              <a:ext cx="2400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string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s =</a:t>
              </a: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"Hello";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920" y="3933"/>
              <a:ext cx="1776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object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o = s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6095037"/>
      </p:ext>
    </p:extLst>
  </p:cSld>
  <p:clrMapOvr>
    <a:masterClrMapping/>
  </p:clrMapOvr>
  <p:transition advClick="0">
    <p:wheel spokes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Implicit type cast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5" name="Group 38"/>
          <p:cNvGraphicFramePr>
            <a:graphicFrameLocks/>
          </p:cNvGraphicFramePr>
          <p:nvPr/>
        </p:nvGraphicFramePr>
        <p:xfrm>
          <a:off x="2209800" y="1143000"/>
          <a:ext cx="8229600" cy="5410196"/>
        </p:xfrm>
        <a:graphic>
          <a:graphicData uri="http://schemas.openxmlformats.org/drawingml/2006/table">
            <a:tbl>
              <a:tblPr/>
              <a:tblGrid>
                <a:gridCol w="1795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33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7799">
                <a:tc>
                  <a:txBody>
                    <a:bodyPr/>
                    <a:lstStyle/>
                    <a:p>
                      <a:pPr marL="461963" marR="0" lvl="0" indent="-461963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byt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ort, int, 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3902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yt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ort, ushort, int, uint, long, u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or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, 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shor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, uint, long, u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in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, u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, ulong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oa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ubl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833902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r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shor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in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long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lo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5266051"/>
      </p:ext>
    </p:extLst>
  </p:cSld>
  <p:clrMapOvr>
    <a:masterClrMapping/>
  </p:clrMapOvr>
  <p:transition advClick="0">
    <p:wheel spokes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Explicit type-cas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Do lập trình viên chỉ định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Xảy ra khi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Ép từ kiểu lớn qua kiểu nhỏ: Có thể mất giá trị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vi-VN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vi-VN">
              <a:latin typeface="+mj-lt"/>
              <a:cs typeface="Tahoma" charset="0"/>
            </a:endParaRP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Ép từ lớp cơ sở qua lớp dẫn xuất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971800" y="2971801"/>
            <a:ext cx="6248400" cy="915987"/>
            <a:chOff x="1968" y="2841"/>
            <a:chExt cx="1584" cy="387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968" y="2841"/>
              <a:ext cx="1584" cy="1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double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x = 74.86;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968" y="3034"/>
              <a:ext cx="1584" cy="1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int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i =</a:t>
              </a: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 (int)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)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x; </a:t>
              </a:r>
              <a:r>
                <a:rPr lang="en-US" altLang="en-US" b="1">
                  <a:solidFill>
                    <a:srgbClr val="008000"/>
                  </a:solidFill>
                  <a:latin typeface="Courier New" panose="02070309020205020404" pitchFamily="49" charset="0"/>
                </a:rPr>
                <a:t>// i = 74</a:t>
              </a:r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971800" y="4633914"/>
            <a:ext cx="6248400" cy="1385887"/>
            <a:chOff x="1920" y="3408"/>
            <a:chExt cx="2016" cy="87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920" y="3408"/>
              <a:ext cx="2016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string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s =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rgbClr val="990000"/>
                  </a:solidFill>
                  <a:latin typeface="Courier New" panose="02070309020205020404" pitchFamily="49" charset="0"/>
                </a:rPr>
                <a:t>"Hello"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;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920" y="3702"/>
              <a:ext cx="2016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object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o = s;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920" y="3990"/>
              <a:ext cx="2016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string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s2 = (</a:t>
              </a: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string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)o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3546550"/>
      </p:ext>
    </p:extLst>
  </p:cSld>
  <p:clrMapOvr>
    <a:masterClrMapping/>
  </p:clrMapOvr>
  <p:transition advClick="0">
    <p:wheel spokes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61924"/>
            <a:ext cx="8610600" cy="67627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>
                <a:cs typeface="Tahoma" charset="0"/>
              </a:rPr>
              <a:t>Sử dụng lớp Convert</a:t>
            </a:r>
            <a:endParaRPr lang="en-US" sz="36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hường dùng khi cần chuyển đổi giữa các kiểu không có liên hệ với nhau.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Convert.To</a:t>
            </a: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DataType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(SourceValue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Ví dụ: Chuyển từ chuỗi </a:t>
            </a:r>
            <a:r>
              <a:rPr lang="en-US">
                <a:latin typeface="+mj-lt"/>
                <a:cs typeface="Tahoma" charset="0"/>
              </a:rPr>
              <a:t>số </a:t>
            </a:r>
            <a:r>
              <a:rPr lang="vi-VN">
                <a:latin typeface="+mj-lt"/>
                <a:cs typeface="Tahoma" charset="0"/>
              </a:rPr>
              <a:t>sang số thực</a:t>
            </a:r>
            <a:endParaRPr lang="en-US" dirty="0">
              <a:latin typeface="+mj-lt"/>
              <a:cs typeface="Tahoma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438400" y="3505196"/>
            <a:ext cx="8077200" cy="2160594"/>
            <a:chOff x="1680" y="2640"/>
            <a:chExt cx="2880" cy="977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680" y="2640"/>
              <a:ext cx="2880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string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s1 = </a:t>
              </a:r>
              <a:r>
                <a:rPr lang="en-US" sz="2400">
                  <a:solidFill>
                    <a:srgbClr val="990000"/>
                  </a:solidFill>
                  <a:latin typeface="Courier New" pitchFamily="49" charset="0"/>
                </a:rPr>
                <a:t>"56.8"</a:t>
              </a:r>
              <a:r>
                <a:rPr lang="en-US" sz="2400">
                  <a:latin typeface="Courier New" pitchFamily="49" charset="0"/>
                </a:rPr>
                <a:t>;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680" y="3024"/>
              <a:ext cx="2824" cy="3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double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x = Convert.ToDouble(s1);</a:t>
              </a:r>
              <a:r>
                <a:rPr lang="en-US" sz="2400">
                  <a:solidFill>
                    <a:srgbClr val="008000"/>
                  </a:solidFill>
                  <a:latin typeface="Courier New" pitchFamily="49" charset="0"/>
                </a:rPr>
                <a:t>// x = 56.8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680" y="3216"/>
              <a:ext cx="2880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int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i = Convert.ToInt32(s2);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	  </a:t>
              </a:r>
              <a:r>
                <a:rPr lang="en-US" sz="2400">
                  <a:solidFill>
                    <a:srgbClr val="008000"/>
                  </a:solidFill>
                  <a:latin typeface="Courier New" pitchFamily="49" charset="0"/>
                </a:rPr>
                <a:t>// i = 95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680" y="2832"/>
              <a:ext cx="2880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string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s2 =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solidFill>
                    <a:srgbClr val="990000"/>
                  </a:solidFill>
                  <a:latin typeface="Courier New" pitchFamily="49" charset="0"/>
                </a:rPr>
                <a:t>"95"</a:t>
              </a:r>
              <a:r>
                <a:rPr lang="en-US" sz="2400">
                  <a:latin typeface="Courier New" pitchFamily="49" charset="0"/>
                </a:rPr>
                <a:t>;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680" y="3408"/>
              <a:ext cx="2880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byte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j = Convert.ToByte(x);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	  </a:t>
              </a:r>
              <a:r>
                <a:rPr lang="en-US" sz="2400">
                  <a:solidFill>
                    <a:srgbClr val="008000"/>
                  </a:solidFill>
                  <a:latin typeface="Courier New" pitchFamily="49" charset="0"/>
                </a:rPr>
                <a:t>// j = 5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6386125"/>
      </p:ext>
    </p:extLst>
  </p:cSld>
  <p:clrMapOvr>
    <a:masterClrMapping/>
  </p:clrMapOvr>
  <p:transition advClick="0">
    <p:wheel spokes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61924"/>
            <a:ext cx="8610600" cy="67627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>
                <a:cs typeface="Tahoma" charset="0"/>
              </a:rPr>
              <a:t>Sử dụng lớp Convert</a:t>
            </a:r>
            <a:endParaRPr lang="en-US" sz="3600" b="1" dirty="0">
              <a:cs typeface="Tahoma" charset="0"/>
            </a:endParaRPr>
          </a:p>
        </p:txBody>
      </p:sp>
      <p:graphicFrame>
        <p:nvGraphicFramePr>
          <p:cNvPr id="4" name="Group 205"/>
          <p:cNvGraphicFramePr>
            <a:graphicFrameLocks noGrp="1"/>
          </p:cNvGraphicFramePr>
          <p:nvPr/>
        </p:nvGraphicFramePr>
        <p:xfrm>
          <a:off x="2203525" y="1219201"/>
          <a:ext cx="8312076" cy="5132681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895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16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951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Phương thức</a:t>
                      </a:r>
                      <a:endParaRPr kumimoji="0" lang="en-US" sz="4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anchor="ctr" horzOverflow="overflow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Ý nghĩa</a:t>
                      </a:r>
                      <a:endParaRPr kumimoji="0" lang="en-US" sz="4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anchor="ctr" horzOverflow="overflow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706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Boolean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Boolean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073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Byte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8-bit không dấ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706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Char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ký tự unicod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706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DateTime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DateTime.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706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Decimal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Decimal.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2073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Double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thực có độ chính xác gấp đôi 8 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0860806"/>
      </p:ext>
    </p:extLst>
  </p:cSld>
  <p:clrMapOvr>
    <a:masterClrMapping/>
  </p:clrMapOvr>
  <p:transition advClick="0">
    <p:wheel spokes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205"/>
          <p:cNvGraphicFramePr>
            <a:graphicFrameLocks noGrp="1"/>
          </p:cNvGraphicFramePr>
          <p:nvPr/>
        </p:nvGraphicFramePr>
        <p:xfrm>
          <a:off x="2057400" y="1219201"/>
          <a:ext cx="8534400" cy="5358817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3304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3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3924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Phương thức</a:t>
                      </a: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anchor="ctr" horzOverflow="overflow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Ý nghĩa</a:t>
                      </a: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anchor="ctr" horzOverflow="overflow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Int16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16-bit có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Int32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ó nguyên 32-bit có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Int64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64-bit có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SByte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8-bit có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854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Single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thực có độ chính xác đơn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String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một chuỗi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UInt16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16-bit không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UInt32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32-bit không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UInt64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64-bit không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61924"/>
            <a:ext cx="8610600" cy="67627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>
                <a:cs typeface="Tahoma" charset="0"/>
              </a:rPr>
              <a:t>Sử dụng lớp Convert</a:t>
            </a:r>
            <a:endParaRPr lang="en-US" sz="3600" b="1" dirty="0"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823464"/>
      </p:ext>
    </p:extLst>
  </p:cSld>
  <p:clrMapOvr>
    <a:masterClrMapping/>
  </p:clrMapOvr>
  <p:transition advClick="0">
    <p:wheel spokes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79882"/>
            <a:ext cx="8686800" cy="6583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700" b="1">
                <a:cs typeface="Tahoma" charset="0"/>
              </a:rPr>
              <a:t>Kiểu tập hợp - Enum(eration)</a:t>
            </a:r>
            <a:endParaRPr lang="en-US" sz="3700" b="1" dirty="0">
              <a:cs typeface="Tahoma" charset="0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2209801" y="1143000"/>
            <a:ext cx="8077201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898" indent="-342898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  <a:latin typeface="+mj-lt"/>
              </a:rPr>
              <a:t>enum </a:t>
            </a: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Days</a:t>
            </a:r>
            <a:r>
              <a:rPr lang="en-US" sz="2400" dirty="0">
                <a:latin typeface="+mj-lt"/>
              </a:rPr>
              <a:t> {Sat, Sun, Mon, Tue, Wed, Thu, Fri}; 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Days</a:t>
            </a:r>
            <a:r>
              <a:rPr lang="en-US" sz="2400" dirty="0">
                <a:latin typeface="+mj-lt"/>
              </a:rPr>
              <a:t> d = </a:t>
            </a:r>
            <a:r>
              <a:rPr lang="en-US" sz="2400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Days</a:t>
            </a:r>
            <a:r>
              <a:rPr lang="en-US" sz="2400" dirty="0" err="1">
                <a:latin typeface="+mj-lt"/>
              </a:rPr>
              <a:t>.Mon</a:t>
            </a:r>
            <a:r>
              <a:rPr lang="en-US" sz="2400" dirty="0">
                <a:latin typeface="+mj-lt"/>
              </a:rPr>
              <a:t>;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  <a:latin typeface="+mj-lt"/>
              </a:rPr>
              <a:t>switch</a:t>
            </a:r>
            <a:r>
              <a:rPr lang="en-US" sz="2400" dirty="0">
                <a:latin typeface="+mj-lt"/>
              </a:rPr>
              <a:t> (d) {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case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Days.Tue</a:t>
            </a:r>
            <a:r>
              <a:rPr lang="en-US" sz="2400" dirty="0">
                <a:latin typeface="+mj-lt"/>
              </a:rPr>
              <a:t>: 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case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Days.Wed</a:t>
            </a:r>
            <a:r>
              <a:rPr lang="en-US" sz="2400" dirty="0">
                <a:latin typeface="+mj-lt"/>
              </a:rPr>
              <a:t>: 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}</a:t>
            </a:r>
          </a:p>
          <a:p>
            <a:pPr marL="342898" indent="-342898">
              <a:spcBef>
                <a:spcPct val="20000"/>
              </a:spcBef>
            </a:pPr>
            <a:r>
              <a:rPr lang="en-US" sz="2800" dirty="0" err="1">
                <a:latin typeface="+mj-lt"/>
              </a:rPr>
              <a:t>Rõ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ác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dù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ằ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uyề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ố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C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  <a:latin typeface="+mj-lt"/>
              </a:rPr>
              <a:t>const </a:t>
            </a:r>
            <a:r>
              <a:rPr lang="en-US" sz="2400" dirty="0" err="1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dirty="0">
                <a:latin typeface="+mj-lt"/>
              </a:rPr>
              <a:t> Sat = 1;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  <a:latin typeface="+mj-lt"/>
              </a:rPr>
              <a:t>const </a:t>
            </a:r>
            <a:r>
              <a:rPr lang="en-US" sz="2400" dirty="0" err="1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dirty="0">
                <a:latin typeface="+mj-lt"/>
              </a:rPr>
              <a:t>Fri = </a:t>
            </a:r>
            <a:r>
              <a:rPr lang="en-US" sz="2400">
                <a:latin typeface="+mj-lt"/>
              </a:rPr>
              <a:t>6;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85613666"/>
      </p:ext>
    </p:extLst>
  </p:cSld>
  <p:clrMapOvr>
    <a:masterClrMapping/>
  </p:clrMapOvr>
  <p:transition advClick="0">
    <p:wheel spokes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79882"/>
            <a:ext cx="8673152" cy="6583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700" b="1">
                <a:cs typeface="Tahoma" charset="0"/>
              </a:rPr>
              <a:t>Kiểu tập hợp - Enum(eration)</a:t>
            </a:r>
            <a:endParaRPr lang="en-US" sz="3700" b="1" dirty="0">
              <a:cs typeface="Tahoma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4890" y="2578608"/>
            <a:ext cx="5129463" cy="3898392"/>
          </a:xfrm>
          <a:prstGeom prst="rect">
            <a:avLst/>
          </a:prstGeom>
          <a:noFill/>
          <a:ln w="9525">
            <a:gradFill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5400000" scaled="0"/>
            </a:gradFill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3753" y="1371600"/>
            <a:ext cx="3446289" cy="3505200"/>
          </a:xfrm>
          <a:prstGeom prst="rect">
            <a:avLst/>
          </a:prstGeom>
          <a:noFill/>
          <a:ln w="9525">
            <a:gradFill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lin ang="5400000" scaled="0"/>
            </a:gra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38155813"/>
      </p:ext>
    </p:extLst>
  </p:cSld>
  <p:clrMapOvr>
    <a:masterClrMapping/>
  </p:clrMapOvr>
  <p:transition advClick="0">
    <p:wheel spokes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52400"/>
            <a:ext cx="8686800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Đặc điểm của ngôn ngữ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0" y="822489"/>
            <a:ext cx="8153400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Ngôn ngữ ra đời cùng với .NET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Kết hợp C++ và Java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Hướng đối tượng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Hướng thành phần</a:t>
            </a:r>
            <a:endParaRPr lang="en-US" dirty="0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ó </a:t>
            </a:r>
            <a:r>
              <a:rPr lang="vi-VN" dirty="0">
                <a:solidFill>
                  <a:srgbClr val="CC0000"/>
                </a:solidFill>
                <a:latin typeface="+mj-lt"/>
                <a:cs typeface="Tahoma" charset="0"/>
              </a:rPr>
              <a:t>từ khóa</a:t>
            </a:r>
            <a:r>
              <a:rPr lang="vi-VN" dirty="0">
                <a:latin typeface="+mj-lt"/>
                <a:cs typeface="Tahoma" charset="0"/>
              </a:rPr>
              <a:t> khai báo dành cho thuộc tính (property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Hỗ trợ khái niệm </a:t>
            </a:r>
            <a:r>
              <a:rPr lang="vi-VN" dirty="0">
                <a:solidFill>
                  <a:srgbClr val="CC0000"/>
                </a:solidFill>
                <a:latin typeface="+mj-lt"/>
                <a:cs typeface="Tahoma" charset="0"/>
              </a:rPr>
              <a:t>interface</a:t>
            </a:r>
            <a:r>
              <a:rPr lang="vi-VN" dirty="0">
                <a:latin typeface="+mj-lt"/>
                <a:cs typeface="Tahoma" charset="0"/>
              </a:rPr>
              <a:t> (tương tự java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ơ chế </a:t>
            </a:r>
            <a:r>
              <a:rPr lang="vi-VN" dirty="0">
                <a:solidFill>
                  <a:srgbClr val="CC0000"/>
                </a:solidFill>
                <a:latin typeface="+mj-lt"/>
                <a:cs typeface="Tahoma" charset="0"/>
              </a:rPr>
              <a:t>tự động dọn rác </a:t>
            </a:r>
            <a:r>
              <a:rPr lang="vi-VN" dirty="0">
                <a:latin typeface="+mj-lt"/>
                <a:cs typeface="Tahoma" charset="0"/>
              </a:rPr>
              <a:t>(tương tự java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Lớp </a:t>
            </a: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Object</a:t>
            </a:r>
            <a:r>
              <a:rPr lang="vi-VN" dirty="0">
                <a:latin typeface="+mj-lt"/>
                <a:cs typeface="Tahoma" charset="0"/>
              </a:rPr>
              <a:t> là cha của tất cả các lớp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Mọi lớp đều dẫn xuất từ Object</a:t>
            </a:r>
          </a:p>
        </p:txBody>
      </p:sp>
    </p:spTree>
    <p:extLst>
      <p:ext uri="{BB962C8B-B14F-4D97-AF65-F5344CB8AC3E}">
        <p14:creationId xmlns:p14="http://schemas.microsoft.com/office/powerpoint/2010/main" val="2296927132"/>
      </p:ext>
    </p:extLst>
  </p:cSld>
  <p:clrMapOvr>
    <a:masterClrMapping/>
  </p:clrMapOvr>
  <p:transition advClick="0">
    <p:wheel spokes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79882"/>
            <a:ext cx="8610600" cy="6583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cấu trúc - struc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43529" y="1143000"/>
            <a:ext cx="8119672" cy="533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</a:rPr>
              <a:t>struct: value type (class: reference type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/>
              <a:t>Dùng cho các đối tượng “nhỏ” như Point, Rectangle, Color,…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971800"/>
            <a:ext cx="6109063" cy="3505200"/>
          </a:xfrm>
          <a:prstGeom prst="rect">
            <a:avLst/>
          </a:prstGeom>
          <a:noFill/>
          <a:ln w="50800">
            <a:gradFill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lin ang="5400000" scaled="0"/>
            </a:gra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44267538"/>
      </p:ext>
    </p:extLst>
  </p:cSld>
  <p:clrMapOvr>
    <a:masterClrMapping/>
  </p:clrMapOvr>
  <p:transition advClick="0">
    <p:wheel spokes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79882"/>
            <a:ext cx="8610600" cy="6583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cấu trúc - struc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43529" y="1143000"/>
            <a:ext cx="8119672" cy="533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/>
              <a:t>Không phải khởi tạo struct bằng từ khóa new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B050"/>
                </a:solidFill>
                <a:latin typeface="Courier New" pitchFamily="49" charset="0"/>
              </a:rPr>
              <a:t>public</a:t>
            </a:r>
            <a:r>
              <a:rPr lang="en-US" b="1">
                <a:latin typeface="Courier New" pitchFamily="49" charset="0"/>
              </a:rPr>
              <a:t> </a:t>
            </a:r>
            <a:r>
              <a:rPr lang="en-US" b="1">
                <a:solidFill>
                  <a:schemeClr val="accent2"/>
                </a:solidFill>
                <a:latin typeface="Courier New" pitchFamily="49" charset="0"/>
              </a:rPr>
              <a:t>struct</a:t>
            </a:r>
            <a:r>
              <a:rPr lang="en-US" b="1">
                <a:latin typeface="Courier New" pitchFamily="49" charset="0"/>
              </a:rPr>
              <a:t> MyPoint 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{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</a:t>
            </a:r>
            <a:r>
              <a:rPr lang="en-US" b="1">
                <a:solidFill>
                  <a:schemeClr val="accent2"/>
                </a:solidFill>
                <a:latin typeface="Courier New" pitchFamily="49" charset="0"/>
              </a:rPr>
              <a:t>public</a:t>
            </a:r>
            <a:r>
              <a:rPr lang="en-US" b="1">
                <a:latin typeface="Courier New" pitchFamily="49" charset="0"/>
              </a:rPr>
              <a:t> int x, y;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</a:t>
            </a:r>
            <a:r>
              <a:rPr lang="en-US" b="1">
                <a:solidFill>
                  <a:schemeClr val="accent2"/>
                </a:solidFill>
                <a:latin typeface="Courier New" pitchFamily="49" charset="0"/>
              </a:rPr>
              <a:t>public</a:t>
            </a:r>
            <a:r>
              <a:rPr lang="en-US" b="1">
                <a:latin typeface="Courier New" pitchFamily="49" charset="0"/>
              </a:rPr>
              <a:t> MyPoint(int p1, int p2)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	 {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    x = p1;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    y = p2;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}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}</a:t>
            </a:r>
            <a:endParaRPr lang="en-US" b="1" dirty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1361"/>
      </p:ext>
    </p:extLst>
  </p:cSld>
  <p:clrMapOvr>
    <a:masterClrMapping/>
  </p:clrMapOvr>
  <p:transition advClick="0">
    <p:wheel spokes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64892"/>
            <a:ext cx="8686800" cy="67330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ác nhóm toán tử trong C#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888093"/>
              </p:ext>
            </p:extLst>
          </p:nvPr>
        </p:nvGraphicFramePr>
        <p:xfrm>
          <a:off x="2124959" y="838200"/>
          <a:ext cx="8229600" cy="54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183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Nhóm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oán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ử</a:t>
                      </a:r>
                      <a:endParaRPr lang="vi-VN" sz="2400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Toán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ử</a:t>
                      </a:r>
                      <a:endParaRPr lang="vi-VN" sz="2400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Toán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học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+ - * / %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/>
                        <a:t>Logic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&amp; | ^ </a:t>
                      </a:r>
                      <a:r>
                        <a:rPr lang="en-US" sz="2400"/>
                        <a:t>!  </a:t>
                      </a:r>
                      <a:r>
                        <a:rPr lang="en-US" sz="2400" dirty="0"/>
                        <a:t>&amp;&amp; || true false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Ghép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chuỗi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+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Tăng</a:t>
                      </a:r>
                      <a:r>
                        <a:rPr lang="en-US" sz="2400" dirty="0"/>
                        <a:t>,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giảm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++, --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Dịch</a:t>
                      </a:r>
                      <a:r>
                        <a:rPr lang="en-US" sz="2400" baseline="0" dirty="0"/>
                        <a:t> bit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&lt;&lt;   &gt;&gt;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Quan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hệ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== !=</a:t>
                      </a:r>
                      <a:r>
                        <a:rPr lang="en-US" sz="2400" baseline="0" dirty="0"/>
                        <a:t> &lt; &gt; &lt;= &gt;=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Gán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= +=</a:t>
                      </a:r>
                      <a:r>
                        <a:rPr lang="en-US" sz="2400" baseline="0" dirty="0"/>
                        <a:t> -= *= /= %= &amp;= |= ^= &lt;&lt;= &gt;&gt;=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Chỉ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số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[ ]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Ép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kiểu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( )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/>
                        <a:t>Indirection </a:t>
                      </a:r>
                      <a:r>
                        <a:rPr lang="en-US" sz="2400" dirty="0" err="1"/>
                        <a:t>và</a:t>
                      </a:r>
                      <a:r>
                        <a:rPr lang="en-US" sz="2400" baseline="0" dirty="0"/>
                        <a:t> Address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* -&gt; [ ] &amp;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0943646"/>
      </p:ext>
    </p:extLst>
  </p:cSld>
  <p:clrMapOvr>
    <a:masterClrMapping/>
  </p:clrMapOvr>
  <p:transition advClick="0">
    <p:wheel spokes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mảng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21045" y="1143000"/>
            <a:ext cx="8065957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Mảng l</a:t>
            </a:r>
            <a:r>
              <a:rPr lang="vi-VN">
                <a:latin typeface="+mj-lt"/>
                <a:cs typeface="Tahoma" charset="0"/>
              </a:rPr>
              <a:t>à một kiểu dữ liệu có cấu trúc do người lập trình định nghĩa.</a:t>
            </a:r>
            <a:r>
              <a:rPr lang="en-US">
                <a:latin typeface="+mj-lt"/>
                <a:cs typeface="Tahoma" charset="0"/>
              </a:rPr>
              <a:t> </a:t>
            </a:r>
            <a:r>
              <a:rPr lang="vi-VN">
                <a:latin typeface="+mj-lt"/>
                <a:cs typeface="Tahoma" charset="0"/>
              </a:rPr>
              <a:t>Biểu diễn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một dãy các biến có cùng kiểu</a:t>
            </a:r>
            <a:endParaRPr lang="en-US">
              <a:solidFill>
                <a:srgbClr val="0000FF"/>
              </a:solidFill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ác mảng trong C# phát sinh từ lớp cơ sở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System.Array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Mảng có thể chứa bất cứ kiểu nào mà C# định nghĩa, bao gồm các mảng đối tượng, các giao diện, hoặc các cấu trúc</a:t>
            </a:r>
          </a:p>
        </p:txBody>
      </p:sp>
    </p:spTree>
    <p:extLst>
      <p:ext uri="{BB962C8B-B14F-4D97-AF65-F5344CB8AC3E}">
        <p14:creationId xmlns:p14="http://schemas.microsoft.com/office/powerpoint/2010/main" val="2514899402"/>
      </p:ext>
    </p:extLst>
  </p:cSld>
  <p:clrMapOvr>
    <a:masterClrMapping/>
  </p:clrMapOvr>
  <p:transition advClick="0">
    <p:wheel spokes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mảng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8077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hai báo biến mảng có hai cách như sau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Khai báo và khởi tạo mảng</a:t>
            </a:r>
          </a:p>
          <a:p>
            <a:pPr lvl="2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int</a:t>
            </a:r>
            <a:r>
              <a:rPr lang="vi-VN">
                <a:latin typeface="+mj-lt"/>
                <a:cs typeface="Tahoma" charset="0"/>
              </a:rPr>
              <a:t>[] yourarr =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vi-VN">
                <a:latin typeface="+mj-lt"/>
                <a:cs typeface="Tahoma" charset="0"/>
              </a:rPr>
              <a:t>[ptu];	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Khai báo sau đó khởi tạo mảng</a:t>
            </a:r>
          </a:p>
          <a:p>
            <a:pPr lvl="2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int</a:t>
            </a:r>
            <a:r>
              <a:rPr lang="vi-VN">
                <a:latin typeface="+mj-lt"/>
                <a:cs typeface="Tahoma" charset="0"/>
              </a:rPr>
              <a:t>[] myarr;</a:t>
            </a:r>
          </a:p>
          <a:p>
            <a:pPr lvl="2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myarr =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vi-VN">
                <a:latin typeface="+mj-lt"/>
                <a:cs typeface="Tahoma" charset="0"/>
              </a:rPr>
              <a:t>[ptu]; 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hai báo mảng với số phần tử cho trước và khởi tạo giá trị cho các phần tử của mảng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int</a:t>
            </a:r>
            <a:r>
              <a:rPr lang="vi-VN">
                <a:latin typeface="+mj-lt"/>
                <a:cs typeface="Tahoma" charset="0"/>
              </a:rPr>
              <a:t>[] me = {1,2,3,4,5};</a:t>
            </a:r>
          </a:p>
        </p:txBody>
      </p:sp>
    </p:spTree>
    <p:extLst>
      <p:ext uri="{BB962C8B-B14F-4D97-AF65-F5344CB8AC3E}">
        <p14:creationId xmlns:p14="http://schemas.microsoft.com/office/powerpoint/2010/main" val="3924034597"/>
      </p:ext>
    </p:extLst>
  </p:cSld>
  <p:clrMapOvr>
    <a:masterClrMapping/>
  </p:clrMapOvr>
  <p:transition advClick="0">
    <p:wheel spokes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Mảng 1 chiều – Ví dụ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9186" y="693630"/>
            <a:ext cx="7543800" cy="570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236038"/>
      </p:ext>
    </p:extLst>
  </p:cSld>
  <p:clrMapOvr>
    <a:masterClrMapping/>
  </p:clrMapOvr>
  <p:transition advClick="0">
    <p:wheel spokes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Khai báo mảng 2 chiều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int</a:t>
            </a:r>
            <a:r>
              <a:rPr lang="en-US">
                <a:latin typeface="+mj-lt"/>
                <a:cs typeface="Tahoma" charset="0"/>
              </a:rPr>
              <a:t> [,] Mang2chieu;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Mang2chieu =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en-US">
                <a:latin typeface="+mj-lt"/>
                <a:cs typeface="Tahoma" charset="0"/>
              </a:rPr>
              <a:t>[3,4]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Khai báo mảng của mảng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int </a:t>
            </a:r>
            <a:r>
              <a:rPr lang="en-US">
                <a:latin typeface="+mj-lt"/>
                <a:cs typeface="Tahoma" charset="0"/>
              </a:rPr>
              <a:t>[][] M =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en-US">
                <a:latin typeface="+mj-lt"/>
                <a:cs typeface="Tahoma" charset="0"/>
              </a:rPr>
              <a:t>[2][];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M[0] =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en-US">
                <a:latin typeface="+mj-lt"/>
                <a:cs typeface="Tahoma" charset="0"/>
              </a:rPr>
              <a:t>[4];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M[1] =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en-US">
                <a:latin typeface="+mj-lt"/>
                <a:cs typeface="Tahoma" charset="0"/>
              </a:rPr>
              <a:t>[30];</a:t>
            </a:r>
            <a:endParaRPr lang="en-US" dirty="0">
              <a:latin typeface="+mj-lt"/>
              <a:cs typeface="Tahoma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24600" y="3734662"/>
          <a:ext cx="4114800" cy="266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1168400" progId="Equation.DSMT4">
                  <p:embed/>
                </p:oleObj>
              </mc:Choice>
              <mc:Fallback>
                <p:oleObj name="Equation" r:id="rId2" imgW="1790700" imgH="1168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4662"/>
                        <a:ext cx="4114800" cy="266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6"/>
          <p:cNvSpPr>
            <a:spLocks noChangeArrowheads="1"/>
          </p:cNvSpPr>
          <p:nvPr/>
        </p:nvSpPr>
        <p:spPr bwMode="gray">
          <a:xfrm>
            <a:off x="8001000" y="17526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</a:rPr>
              <a:t>0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gray">
          <a:xfrm rot="5400000">
            <a:off x="8077200" y="22098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</a:rPr>
              <a:t>…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gray">
          <a:xfrm>
            <a:off x="8001000" y="26670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</a:rPr>
              <a:t>m-1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8458200" y="17526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gray">
          <a:xfrm>
            <a:off x="8915400" y="17526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gray">
          <a:xfrm>
            <a:off x="9372600" y="17526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gray">
          <a:xfrm>
            <a:off x="9829800" y="17526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gray">
          <a:xfrm>
            <a:off x="8458200" y="22098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gray">
          <a:xfrm>
            <a:off x="9829800" y="22098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gray">
          <a:xfrm>
            <a:off x="8458200" y="26670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gray">
          <a:xfrm>
            <a:off x="8915400" y="22098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gray">
          <a:xfrm>
            <a:off x="9372600" y="22098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8" name="AutoShape 6"/>
          <p:cNvSpPr>
            <a:spLocks noChangeArrowheads="1"/>
          </p:cNvSpPr>
          <p:nvPr/>
        </p:nvSpPr>
        <p:spPr bwMode="gray">
          <a:xfrm>
            <a:off x="9372600" y="26670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9" name="AutoShape 6"/>
          <p:cNvSpPr>
            <a:spLocks noChangeArrowheads="1"/>
          </p:cNvSpPr>
          <p:nvPr/>
        </p:nvSpPr>
        <p:spPr bwMode="gray">
          <a:xfrm>
            <a:off x="9829800" y="26670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20" name="AutoShape 6"/>
          <p:cNvSpPr>
            <a:spLocks noChangeArrowheads="1"/>
          </p:cNvSpPr>
          <p:nvPr/>
        </p:nvSpPr>
        <p:spPr bwMode="gray">
          <a:xfrm>
            <a:off x="8915400" y="26670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21" name="AutoShape 6"/>
          <p:cNvSpPr>
            <a:spLocks noChangeArrowheads="1"/>
          </p:cNvSpPr>
          <p:nvPr/>
        </p:nvSpPr>
        <p:spPr bwMode="gray">
          <a:xfrm>
            <a:off x="8458200" y="12954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>
                    <a:lumMod val="60000"/>
                    <a:lumOff val="40000"/>
                  </a:schemeClr>
                </a:solidFill>
              </a:rPr>
              <a:t>0</a:t>
            </a:r>
            <a:endParaRPr lang="en-US" baseline="3000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2" name="AutoShape 6"/>
          <p:cNvSpPr>
            <a:spLocks noChangeArrowheads="1"/>
          </p:cNvSpPr>
          <p:nvPr/>
        </p:nvSpPr>
        <p:spPr bwMode="gray">
          <a:xfrm>
            <a:off x="8915400" y="12954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>
                    <a:lumMod val="60000"/>
                    <a:lumOff val="40000"/>
                  </a:schemeClr>
                </a:solidFill>
              </a:rPr>
              <a:t>1</a:t>
            </a:r>
            <a:endParaRPr lang="en-US" baseline="3000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3" name="AutoShape 6"/>
          <p:cNvSpPr>
            <a:spLocks noChangeArrowheads="1"/>
          </p:cNvSpPr>
          <p:nvPr/>
        </p:nvSpPr>
        <p:spPr bwMode="gray">
          <a:xfrm>
            <a:off x="9372600" y="12954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>
                    <a:lumMod val="60000"/>
                    <a:lumOff val="40000"/>
                  </a:schemeClr>
                </a:solidFill>
              </a:rPr>
              <a:t>…</a:t>
            </a:r>
            <a:endParaRPr lang="en-US" baseline="3000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AutoShape 6"/>
          <p:cNvSpPr>
            <a:spLocks noChangeArrowheads="1"/>
          </p:cNvSpPr>
          <p:nvPr/>
        </p:nvSpPr>
        <p:spPr bwMode="gray">
          <a:xfrm>
            <a:off x="9829800" y="12954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>
                    <a:lumMod val="60000"/>
                    <a:lumOff val="40000"/>
                  </a:schemeClr>
                </a:solidFill>
              </a:rPr>
              <a:t>n-1</a:t>
            </a:r>
            <a:endParaRPr lang="en-US" baseline="3000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gray">
          <a:xfrm>
            <a:off x="7467600" y="22098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FF0000"/>
                </a:solidFill>
              </a:rPr>
              <a:t>A</a:t>
            </a:r>
            <a:r>
              <a:rPr lang="en-US" b="1" baseline="-25000">
                <a:solidFill>
                  <a:srgbClr val="FF0000"/>
                </a:solidFill>
              </a:rPr>
              <a:t>m,n</a:t>
            </a:r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mảng</a:t>
            </a:r>
            <a:endParaRPr lang="en-US" sz="4000" b="1" dirty="0"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105352"/>
      </p:ext>
    </p:extLst>
  </p:cSld>
  <p:clrMapOvr>
    <a:masterClrMapping/>
  </p:clrMapOvr>
  <p:transition advClick="0">
    <p:wheel spokes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Mảng 2 chiều – Ví dụ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568450"/>
            <a:ext cx="4114800" cy="29718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1568450"/>
            <a:ext cx="4114800" cy="29718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2362200" y="3663950"/>
            <a:ext cx="3200400" cy="457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6705600" y="3321050"/>
            <a:ext cx="3657600" cy="685800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2438401" y="5530850"/>
            <a:ext cx="3114675" cy="79375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just" eaLnBrk="1" hangingPunct="1">
              <a:defRPr/>
            </a:pPr>
            <a:r>
              <a:rPr lang="en-US" sz="2000">
                <a:solidFill>
                  <a:schemeClr val="tx1"/>
                </a:solidFill>
                <a:latin typeface="+mj-lt"/>
                <a:ea typeface="Verdana" pitchFamily="34" charset="0"/>
                <a:cs typeface="Times New Roman" pitchFamily="18" charset="0"/>
              </a:rPr>
              <a:t>Truy cập tuần tự theo kiểu mảng 1 chiều</a:t>
            </a: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6934201" y="5530850"/>
            <a:ext cx="3114675" cy="79375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just" eaLnBrk="1" hangingPunct="1">
              <a:defRPr/>
            </a:pPr>
            <a:r>
              <a:rPr lang="en-US" sz="2000">
                <a:solidFill>
                  <a:schemeClr val="tx1"/>
                </a:solidFill>
                <a:latin typeface="+mj-lt"/>
                <a:ea typeface="Verdana" pitchFamily="34" charset="0"/>
                <a:cs typeface="Times New Roman" pitchFamily="18" charset="0"/>
              </a:rPr>
              <a:t>Truy cập theo dạng dòng cột qua chỉ mục i và j</a:t>
            </a:r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 flipV="1">
            <a:off x="4038600" y="4159250"/>
            <a:ext cx="0" cy="1295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V="1">
            <a:off x="8458200" y="4083050"/>
            <a:ext cx="0" cy="13716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655752"/>
      </p:ext>
    </p:extLst>
  </p:cSld>
  <p:clrMapOvr>
    <a:masterClrMapping/>
  </p:clrMapOvr>
  <p:transition advClick="0">
    <p:wheel spokes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0"/>
            <a:ext cx="86867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string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106105" y="838200"/>
            <a:ext cx="8229600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Kiểu </a:t>
            </a:r>
            <a:r>
              <a:rPr lang="vi-VN" dirty="0">
                <a:solidFill>
                  <a:srgbClr val="0066FF"/>
                </a:solidFill>
                <a:latin typeface="+mj-lt"/>
                <a:cs typeface="Tahoma" charset="0"/>
              </a:rPr>
              <a:t>string</a:t>
            </a:r>
            <a:r>
              <a:rPr lang="vi-VN" dirty="0">
                <a:latin typeface="+mj-lt"/>
                <a:cs typeface="Tahoma" charset="0"/>
              </a:rPr>
              <a:t> là 1 kiểu dữ liệu tham chiếu trong C#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System.String</a:t>
            </a:r>
            <a:r>
              <a:rPr lang="vi-VN" dirty="0">
                <a:latin typeface="+mj-lt"/>
                <a:cs typeface="Tahoma" charset="0"/>
              </a:rPr>
              <a:t> cung cấp các hàm tiện ích như: </a:t>
            </a:r>
            <a:r>
              <a:rPr lang="vi-VN" dirty="0">
                <a:solidFill>
                  <a:srgbClr val="0066FF"/>
                </a:solidFill>
                <a:latin typeface="+mj-lt"/>
                <a:cs typeface="Tahoma" charset="0"/>
              </a:rPr>
              <a:t>Concat(), CompareTo(), Copy(), Insert(), ToUpper(), ToLower(), Length, Replace(),…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Toán tử </a:t>
            </a:r>
            <a:r>
              <a:rPr lang="vi-VN" dirty="0">
                <a:solidFill>
                  <a:srgbClr val="0066FF"/>
                </a:solidFill>
                <a:latin typeface="+mj-lt"/>
                <a:cs typeface="Tahoma" charset="0"/>
              </a:rPr>
              <a:t>&amp;</a:t>
            </a:r>
            <a:r>
              <a:rPr lang="vi-VN" dirty="0">
                <a:latin typeface="+mj-lt"/>
                <a:cs typeface="Tahoma" charset="0"/>
              </a:rPr>
              <a:t> là cách tốc ký thay cho Concat(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ó thể truy cập các ký tự riêng lẻ của 1 chuỗi dùng toán tử chỉ mục ([ ]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ác toán tử == và != được định nghĩa để so sánh các giá trị của các đối tượng chuỗi, chứ không phải là bộ nhớ mà chúng tham chiếu đến</a:t>
            </a:r>
            <a:r>
              <a:rPr lang="en-US" dirty="0">
                <a:latin typeface="+mj-lt"/>
                <a:cs typeface="Tahoma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1052142"/>
      </p:ext>
    </p:extLst>
  </p:cSld>
  <p:clrMapOvr>
    <a:masterClrMapping/>
  </p:clrMapOvr>
  <p:transition advClick="0">
    <p:wheel spokes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Truyền tham số cho hàm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37139"/>
            <a:ext cx="59436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Tham trị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ham số có giá trị không thay đổi trước và sau khi thực hiện phương thức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Tham biến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ham số có giá trị thay đổi trước và sau khi thực hiện phương thức, có thể đi sau các từ khóa: </a:t>
            </a:r>
            <a:r>
              <a:rPr lang="vi-VN">
                <a:solidFill>
                  <a:srgbClr val="C00000"/>
                </a:solidFill>
                <a:latin typeface="+mj-lt"/>
                <a:cs typeface="Tahoma" charset="0"/>
              </a:rPr>
              <a:t>ref, out, params</a:t>
            </a:r>
          </a:p>
        </p:txBody>
      </p:sp>
      <p:pic>
        <p:nvPicPr>
          <p:cNvPr id="5122" name="Picture 2" descr="http://www.stdio.vn/statics/external_data/files/pages/articles/2015/quarter_1/156/ss_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4850" y="1295402"/>
            <a:ext cx="2038350" cy="505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6064641"/>
      </p:ext>
    </p:extLst>
  </p:cSld>
  <p:clrMapOvr>
    <a:masterClrMapping/>
  </p:clrMapOvr>
  <p:transition advClick="0">
    <p:wheel spokes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79882"/>
            <a:ext cx="8686800" cy="76468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>
                <a:cs typeface="Tahoma" charset="0"/>
              </a:rPr>
              <a:t>Cấu trúc chương trình C#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26" y="1619250"/>
            <a:ext cx="8296275" cy="440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566027"/>
      </p:ext>
    </p:extLst>
  </p:cSld>
  <p:clrMapOvr>
    <a:masterClrMapping/>
  </p:clrMapOvr>
  <p:transition advClick="0">
    <p:wheel spokes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1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Truyền tham số ref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C00000"/>
                </a:solidFill>
                <a:latin typeface="+mj-lt"/>
                <a:cs typeface="Tahoma" charset="0"/>
              </a:rPr>
              <a:t>ref: </a:t>
            </a:r>
            <a:r>
              <a:rPr lang="vi-VN">
                <a:latin typeface="+mj-lt"/>
                <a:cs typeface="Tahoma" charset="0"/>
              </a:rPr>
              <a:t>tham số đi theo sau phải khởi tạo trước khi truyền vào phương thức</a:t>
            </a:r>
            <a:endParaRPr lang="en-US" dirty="0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590800" y="2286002"/>
            <a:ext cx="7391400" cy="420413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solidFill>
                  <a:srgbClr val="0000FF"/>
                </a:solidFill>
                <a:latin typeface="+mj-lt"/>
              </a:rPr>
              <a:t>void</a:t>
            </a:r>
            <a:r>
              <a:rPr lang="en-US" sz="2400" kern="0">
                <a:latin typeface="+mj-lt"/>
              </a:rPr>
              <a:t> MyMethod(){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num1 = 7, num2 = 9;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Swap(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ref</a:t>
            </a:r>
            <a:r>
              <a:rPr lang="en-US" sz="2400" kern="0">
                <a:latin typeface="+mj-lt"/>
              </a:rPr>
              <a:t> num1, 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ref</a:t>
            </a:r>
            <a:r>
              <a:rPr lang="en-US" sz="2400" kern="0">
                <a:latin typeface="+mj-lt"/>
              </a:rPr>
              <a:t> num2);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FFFF00"/>
                </a:solidFill>
                <a:latin typeface="+mj-lt"/>
              </a:rPr>
              <a:t>// num1 = 9, num2 = 7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}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solidFill>
                  <a:srgbClr val="0000FF"/>
                </a:solidFill>
                <a:latin typeface="+mj-lt"/>
              </a:rPr>
              <a:t>void</a:t>
            </a:r>
            <a:r>
              <a:rPr lang="en-US" sz="2400" kern="0">
                <a:latin typeface="+mj-lt"/>
              </a:rPr>
              <a:t> Swap(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ref</a:t>
            </a:r>
            <a:r>
              <a:rPr lang="en-US" sz="2400" kern="0">
                <a:latin typeface="+mj-lt"/>
              </a:rPr>
              <a:t>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x, 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ref</a:t>
            </a:r>
            <a:r>
              <a:rPr lang="en-US" sz="2400" kern="0">
                <a:latin typeface="+mj-lt"/>
              </a:rPr>
              <a:t>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y){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temp </a:t>
            </a:r>
            <a:r>
              <a:rPr lang="fr-FR" sz="2400" kern="0">
                <a:latin typeface="+mj-lt"/>
              </a:rPr>
              <a:t>= x; x = y; y = temp;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400" kern="0">
                <a:latin typeface="+mj-lt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731636209"/>
      </p:ext>
    </p:extLst>
  </p:cSld>
  <p:clrMapOvr>
    <a:masterClrMapping/>
  </p:clrMapOvr>
  <p:transition advClick="0">
    <p:wheel spokes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1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Truyền tham số ou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1" y="922723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solidFill>
                  <a:srgbClr val="C00000"/>
                </a:solidFill>
                <a:latin typeface="+mj-lt"/>
                <a:cs typeface="Tahoma" charset="0"/>
              </a:rPr>
              <a:t>out: </a:t>
            </a:r>
            <a:r>
              <a:rPr lang="vi-VN" dirty="0">
                <a:latin typeface="+mj-lt"/>
                <a:cs typeface="Tahoma" charset="0"/>
              </a:rPr>
              <a:t>tham số không cần khởi tạo trước khi truyền vào phương thức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438401" y="2069184"/>
            <a:ext cx="7848600" cy="4327526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solidFill>
                  <a:srgbClr val="0000FF"/>
                </a:solidFill>
                <a:latin typeface="+mj-lt"/>
              </a:rPr>
              <a:t>void </a:t>
            </a:r>
            <a:r>
              <a:rPr lang="en-US" sz="2400" kern="0">
                <a:latin typeface="+mj-lt"/>
              </a:rPr>
              <a:t>MyMethod(){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 </a:t>
            </a:r>
            <a:r>
              <a:rPr lang="en-US" sz="2400" kern="0">
                <a:latin typeface="+mj-lt"/>
              </a:rPr>
              <a:t>num1 = 7, num2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Subtraction(num1, 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out</a:t>
            </a:r>
            <a:r>
              <a:rPr lang="en-US" sz="2400" kern="0">
                <a:latin typeface="+mj-lt"/>
              </a:rPr>
              <a:t> num2)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0070C0"/>
                </a:solidFill>
                <a:latin typeface="+mj-lt"/>
              </a:rPr>
              <a:t>// num1 = 7, num2 = 5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}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solidFill>
                  <a:srgbClr val="0000FF"/>
                </a:solidFill>
                <a:latin typeface="+mj-lt"/>
              </a:rPr>
              <a:t>void </a:t>
            </a:r>
            <a:r>
              <a:rPr lang="en-US" sz="2400" kern="0">
                <a:latin typeface="+mj-lt"/>
              </a:rPr>
              <a:t>Subtraction(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x, 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out</a:t>
            </a:r>
            <a:r>
              <a:rPr lang="en-US" sz="2400" kern="0">
                <a:latin typeface="+mj-lt"/>
              </a:rPr>
              <a:t>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 </a:t>
            </a:r>
            <a:r>
              <a:rPr lang="en-US" sz="2400" kern="0">
                <a:latin typeface="+mj-lt"/>
              </a:rPr>
              <a:t>y){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400" kern="0">
                <a:latin typeface="+mj-lt"/>
              </a:rPr>
              <a:t>   y = x - 2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400" kern="0">
                <a:solidFill>
                  <a:srgbClr val="0070C0"/>
                </a:solidFill>
                <a:latin typeface="+mj-lt"/>
              </a:rPr>
              <a:t>   // y must be assigned a value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400" kern="0">
                <a:latin typeface="+mj-lt"/>
              </a:rPr>
              <a:t>}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7376161" y="1956473"/>
            <a:ext cx="2225040" cy="569913"/>
          </a:xfrm>
          <a:prstGeom prst="wedgeRectCallout">
            <a:avLst>
              <a:gd name="adj1" fmla="val -131739"/>
              <a:gd name="adj2" fmla="val 9087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/>
              <a:t>uninitialised</a:t>
            </a:r>
            <a:endParaRPr lang="en-AU" sz="2400" i="1"/>
          </a:p>
        </p:txBody>
      </p:sp>
    </p:spTree>
    <p:extLst>
      <p:ext uri="{BB962C8B-B14F-4D97-AF65-F5344CB8AC3E}">
        <p14:creationId xmlns:p14="http://schemas.microsoft.com/office/powerpoint/2010/main" val="3677316633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42876"/>
            <a:ext cx="8610600" cy="660401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Truyền tham số params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4902" y="1371600"/>
            <a:ext cx="5057775" cy="14478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grpSp>
        <p:nvGrpSpPr>
          <p:cNvPr id="7" name="Group 6"/>
          <p:cNvGrpSpPr/>
          <p:nvPr/>
        </p:nvGrpSpPr>
        <p:grpSpPr>
          <a:xfrm>
            <a:off x="2098677" y="2819400"/>
            <a:ext cx="4089400" cy="2362200"/>
            <a:chOff x="457200" y="2971800"/>
            <a:chExt cx="4089400" cy="2362200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" y="4114800"/>
              <a:ext cx="2438400" cy="121920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pic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1498600" y="2971800"/>
              <a:ext cx="3048000" cy="11430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188078" y="2819402"/>
            <a:ext cx="4187825" cy="2371725"/>
            <a:chOff x="4546600" y="2971800"/>
            <a:chExt cx="4187825" cy="2371725"/>
          </a:xfrm>
        </p:grpSpPr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67400" y="4114800"/>
              <a:ext cx="2867025" cy="1228725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pic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546600" y="2971800"/>
              <a:ext cx="2895600" cy="11430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679951" y="2819400"/>
            <a:ext cx="2686050" cy="2362200"/>
            <a:chOff x="3038475" y="2971800"/>
            <a:chExt cx="2686050" cy="2362200"/>
          </a:xfrm>
        </p:grpSpPr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38475" y="4114800"/>
              <a:ext cx="2686050" cy="121920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pic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4394200" y="2971800"/>
              <a:ext cx="152400" cy="10668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873876" y="1295400"/>
            <a:ext cx="10668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305176" y="4584701"/>
            <a:ext cx="1536700" cy="1585913"/>
            <a:chOff x="1663700" y="4737100"/>
            <a:chExt cx="1536700" cy="1585913"/>
          </a:xfrm>
        </p:grpSpPr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2260600" y="4953000"/>
              <a:ext cx="0" cy="990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841500" y="4737100"/>
              <a:ext cx="914400" cy="2032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1663700" y="5956300"/>
              <a:ext cx="1536700" cy="366713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  <a:cs typeface="Arial" pitchFamily="34" charset="0"/>
                </a:rPr>
                <a:t>3 phần tử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832476" y="4572002"/>
            <a:ext cx="1533524" cy="1598613"/>
            <a:chOff x="4191000" y="4724400"/>
            <a:chExt cx="1533524" cy="1598613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191000" y="4724400"/>
              <a:ext cx="1447800" cy="2159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V="1">
              <a:off x="4959350" y="4953000"/>
              <a:ext cx="0" cy="990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4375149" y="5956300"/>
              <a:ext cx="1349375" cy="366713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  <a:cs typeface="Arial" pitchFamily="34" charset="0"/>
                </a:rPr>
                <a:t>6 phần tử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931276" y="4470400"/>
            <a:ext cx="1524000" cy="1701800"/>
            <a:chOff x="7289800" y="4622800"/>
            <a:chExt cx="1524000" cy="1701800"/>
          </a:xfrm>
        </p:grpSpPr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7366000" y="4622800"/>
              <a:ext cx="1447800" cy="2286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flipV="1">
              <a:off x="8102600" y="4876800"/>
              <a:ext cx="0" cy="10668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7289800" y="5957888"/>
              <a:ext cx="1479550" cy="366712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  <a:cs typeface="Arial" pitchFamily="34" charset="0"/>
                </a:rPr>
                <a:t>Mảng array</a:t>
              </a:r>
            </a:p>
          </p:txBody>
        </p:sp>
      </p:grpSp>
      <p:sp>
        <p:nvSpPr>
          <p:cNvPr id="29" name="AutoShape 12"/>
          <p:cNvSpPr>
            <a:spLocks noChangeArrowheads="1"/>
          </p:cNvSpPr>
          <p:nvPr/>
        </p:nvSpPr>
        <p:spPr bwMode="auto">
          <a:xfrm>
            <a:off x="8931277" y="1828800"/>
            <a:ext cx="1660525" cy="1371600"/>
          </a:xfrm>
          <a:prstGeom prst="wedgeRoundRectCallout">
            <a:avLst>
              <a:gd name="adj1" fmla="val -120174"/>
              <a:gd name="adj2" fmla="val -57871"/>
              <a:gd name="adj3" fmla="val 1666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Arial" pitchFamily="34" charset="0"/>
              </a:rPr>
              <a:t>Luôn khai báo ở cuối danh sách tham số </a:t>
            </a:r>
          </a:p>
        </p:txBody>
      </p:sp>
    </p:spTree>
    <p:extLst>
      <p:ext uri="{BB962C8B-B14F-4D97-AF65-F5344CB8AC3E}">
        <p14:creationId xmlns:p14="http://schemas.microsoft.com/office/powerpoint/2010/main" val="3708307497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5582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ấu trúc lựa chọn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16046" y="1109662"/>
            <a:ext cx="8147154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Phát biểu chọn (selection statement) trong C# bao gồm các phát biểu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(if, if…else…, switch…case…).</a:t>
            </a:r>
            <a:endParaRPr lang="en-US" dirty="0">
              <a:solidFill>
                <a:srgbClr val="0000FF"/>
              </a:solidFill>
              <a:latin typeface="+mj-lt"/>
              <a:cs typeface="Tahoma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90800" y="3194052"/>
            <a:ext cx="2895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if </a:t>
            </a: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(&lt;điều_kiện&gt;)</a:t>
            </a:r>
          </a:p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{	</a:t>
            </a:r>
          </a:p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  </a:t>
            </a:r>
            <a:r>
              <a:rPr lang="en-US" altLang="en-US" sz="28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_lệnh&gt;;</a:t>
            </a:r>
          </a:p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943600" y="2497490"/>
            <a:ext cx="4343400" cy="4142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if </a:t>
            </a: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(&lt;điều_kiện&gt;)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{	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8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 _lệnh1&gt;;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}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else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{	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8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 _lệnh2&gt;;</a:t>
            </a: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655858942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5582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ấu trúc lựa chọn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32766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switch…case…</a:t>
            </a:r>
            <a:r>
              <a:rPr lang="en-US">
                <a:latin typeface="+mj-lt"/>
                <a:cs typeface="Tahoma" charset="0"/>
              </a:rPr>
              <a:t> là phát biểu điều khiển nhiều chọn lựa bằng cách truyền điều khiển đến phát biểu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case</a:t>
            </a:r>
            <a:r>
              <a:rPr lang="en-US">
                <a:latin typeface="+mj-lt"/>
                <a:cs typeface="Tahoma" charset="0"/>
              </a:rPr>
              <a:t> bên trong.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86400" y="1430955"/>
            <a:ext cx="51816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457200" eaLnBrk="0" hangingPunct="0"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switch</a:t>
            </a:r>
            <a:r>
              <a:rPr lang="en-US" altLang="en-US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(&lt;biến&gt;){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case</a:t>
            </a: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&lt;giátrị_1&gt;:  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4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_lệnh_1&gt;;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break;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….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case</a:t>
            </a: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&lt;giátrị_n&gt;:  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4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_lệnh_n&gt;;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break;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[default:</a:t>
            </a: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 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4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 lệnh default&gt;;]</a:t>
            </a:r>
          </a:p>
          <a:p>
            <a:pPr algn="l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20680629"/>
      </p:ext>
    </p:extLst>
  </p:cSld>
  <p:clrMapOvr>
    <a:masterClrMapping/>
  </p:clrMapOvr>
  <p:transition advClick="0">
    <p:wheel spokes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ấu trúc lặp</a:t>
            </a:r>
            <a:endParaRPr lang="en-US" sz="4000" b="1" dirty="0">
              <a:cs typeface="Tahoma" charset="0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Tương tự như C/C++: while, do while, for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438400" y="2128839"/>
            <a:ext cx="3206614" cy="1631216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while &lt;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điều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kiệ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&gt;</a:t>
            </a:r>
            <a:br>
              <a:rPr lang="en-US" sz="2000" dirty="0">
                <a:solidFill>
                  <a:schemeClr val="tx1"/>
                </a:solidFill>
                <a:cs typeface="Arial" pitchFamily="34" charset="0"/>
              </a:rPr>
            </a:b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{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    //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phầ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â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while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}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248400" y="2116139"/>
            <a:ext cx="3512006" cy="1631216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do </a:t>
            </a:r>
            <a:br>
              <a:rPr lang="en-US" sz="2000" dirty="0">
                <a:solidFill>
                  <a:schemeClr val="tx1"/>
                </a:solidFill>
                <a:cs typeface="Arial" pitchFamily="34" charset="0"/>
              </a:rPr>
            </a:b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{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    //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phầ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â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do while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} while &lt;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điều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kiệ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&gt;;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33600" y="3900488"/>
            <a:ext cx="8229600" cy="1631216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for(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khởi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ạo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lặp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; &lt;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điều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kiệ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eo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lặp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&gt;;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ay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đổi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lặp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)</a:t>
            </a:r>
            <a:br>
              <a:rPr lang="en-US" sz="2000" dirty="0">
                <a:solidFill>
                  <a:schemeClr val="tx1"/>
                </a:solidFill>
                <a:cs typeface="Arial" pitchFamily="34" charset="0"/>
              </a:rPr>
            </a:b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{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     //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phầ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â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for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}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419600" y="5772090"/>
            <a:ext cx="3733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Phải là giá trị bool: true, false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3733800" y="2528888"/>
            <a:ext cx="2519483" cy="3124200"/>
          </a:xfrm>
          <a:prstGeom prst="line">
            <a:avLst/>
          </a:prstGeom>
          <a:ln>
            <a:headEnd type="triangle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en-US" sz="2000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6019800" y="4281488"/>
            <a:ext cx="229044" cy="1371600"/>
          </a:xfrm>
          <a:prstGeom prst="line">
            <a:avLst/>
          </a:prstGeom>
          <a:ln>
            <a:headEnd type="triangle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en-US" sz="2000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H="1">
            <a:off x="6248401" y="3443288"/>
            <a:ext cx="1297915" cy="2209800"/>
          </a:xfrm>
          <a:prstGeom prst="line">
            <a:avLst/>
          </a:prstGeom>
          <a:ln>
            <a:headEnd type="triangle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573021066"/>
      </p:ext>
    </p:extLst>
  </p:cSld>
  <p:clrMapOvr>
    <a:masterClrMapping/>
  </p:clrMapOvr>
  <p:transition advClick="0">
    <p:wheel spokes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ấu trúc lặp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Vòng lặp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foreach … in</a:t>
            </a:r>
          </a:p>
          <a:p>
            <a:pPr marL="0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>
                <a:latin typeface="+mj-lt"/>
                <a:cs typeface="Tahoma" charset="0"/>
              </a:rPr>
              <a:t>	</a:t>
            </a:r>
            <a:r>
              <a:rPr lang="en-US">
                <a:solidFill>
                  <a:srgbClr val="0000FF"/>
                </a:solidFill>
                <a:latin typeface="Comic Sans MS" panose="030F0702030302020204" pitchFamily="66" charset="0"/>
                <a:cs typeface="Tahoma" charset="0"/>
              </a:rPr>
              <a:t>foreach</a:t>
            </a:r>
            <a:r>
              <a:rPr lang="en-US">
                <a:latin typeface="Comic Sans MS" panose="030F0702030302020204" pitchFamily="66" charset="0"/>
                <a:cs typeface="Tahoma" charset="0"/>
              </a:rPr>
              <a:t> (type identifier </a:t>
            </a:r>
            <a:r>
              <a:rPr lang="en-US">
                <a:solidFill>
                  <a:srgbClr val="0000FF"/>
                </a:solidFill>
                <a:latin typeface="Comic Sans MS" panose="030F0702030302020204" pitchFamily="66" charset="0"/>
                <a:cs typeface="Tahoma" charset="0"/>
              </a:rPr>
              <a:t>in</a:t>
            </a:r>
            <a:r>
              <a:rPr lang="en-US">
                <a:latin typeface="Comic Sans MS" panose="030F0702030302020204" pitchFamily="66" charset="0"/>
                <a:cs typeface="Tahoma" charset="0"/>
              </a:rPr>
              <a:t> expression) </a:t>
            </a:r>
          </a:p>
          <a:p>
            <a:pPr marL="0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>
                <a:latin typeface="Comic Sans MS" panose="030F0702030302020204" pitchFamily="66" charset="0"/>
                <a:cs typeface="Tahoma" charset="0"/>
              </a:rPr>
              <a:t>		statement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Vòng lặp foreach lặp lại một nhóm phát biểu cho mỗi phần tử trong mảng hay tập đối tượng. 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Phát biểu dùng để duyệt qua tất cả các phần tử trong mảng hay tập đối tượng và thực thi một tập lệnh.</a:t>
            </a:r>
            <a:endParaRPr lang="en-US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dirty="0"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621496"/>
      </p:ext>
    </p:extLst>
  </p:cSld>
  <p:clrMapOvr>
    <a:masterClrMapping/>
  </p:clrMapOvr>
  <p:transition advClick="0">
    <p:wheel spokes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95600" y="1143001"/>
            <a:ext cx="6553200" cy="156966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 err="1">
                <a:solidFill>
                  <a:srgbClr val="FF0000"/>
                </a:solidFill>
                <a:cs typeface="Arial" charset="0"/>
              </a:rPr>
              <a:t>foreach</a:t>
            </a:r>
            <a:r>
              <a:rPr lang="en-US" sz="2400" dirty="0">
                <a:solidFill>
                  <a:schemeClr val="tx1"/>
                </a:solidFill>
                <a:cs typeface="Arial" charset="0"/>
              </a:rPr>
              <a:t>( </a:t>
            </a:r>
            <a:r>
              <a:rPr lang="en-US" sz="2400" dirty="0" err="1">
                <a:solidFill>
                  <a:schemeClr val="tx1"/>
                </a:solidFill>
                <a:cs typeface="Arial" charset="0"/>
              </a:rPr>
              <a:t>typedata</a:t>
            </a:r>
            <a:r>
              <a:rPr lang="en-US" sz="2400" dirty="0">
                <a:solidFill>
                  <a:schemeClr val="tx1"/>
                </a:solidFill>
                <a:cs typeface="Arial" charset="0"/>
              </a:rPr>
              <a:t> identifier 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in</a:t>
            </a:r>
            <a:r>
              <a:rPr lang="en-US" sz="24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400" err="1">
                <a:solidFill>
                  <a:schemeClr val="tx1"/>
                </a:solidFill>
                <a:cs typeface="Arial" charset="0"/>
              </a:rPr>
              <a:t>objectArray</a:t>
            </a:r>
            <a:r>
              <a:rPr lang="en-US" sz="2400">
                <a:solidFill>
                  <a:schemeClr val="tx1"/>
                </a:solidFill>
                <a:cs typeface="Arial" charset="0"/>
              </a:rPr>
              <a:t>){</a:t>
            </a:r>
            <a:endParaRPr lang="en-US" sz="2400" dirty="0">
              <a:solidFill>
                <a:schemeClr val="tx1"/>
              </a:solidFill>
              <a:cs typeface="Arial" charset="0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/>
                </a:solidFill>
                <a:cs typeface="Arial" charset="0"/>
              </a:rPr>
              <a:t>    // </a:t>
            </a:r>
            <a:r>
              <a:rPr lang="en-US" sz="2400" dirty="0" err="1">
                <a:solidFill>
                  <a:schemeClr val="tx1"/>
                </a:solidFill>
                <a:cs typeface="Arial" charset="0"/>
              </a:rPr>
              <a:t>thân</a:t>
            </a:r>
            <a:r>
              <a:rPr lang="en-US" sz="24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Arial" charset="0"/>
              </a:rPr>
              <a:t>foreach</a:t>
            </a:r>
            <a:endParaRPr lang="en-US" sz="2400" dirty="0">
              <a:solidFill>
                <a:schemeClr val="tx1"/>
              </a:solidFill>
              <a:cs typeface="Arial" charset="0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/>
                </a:solidFill>
                <a:cs typeface="Arial" charset="0"/>
              </a:rPr>
              <a:t>}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7" y="2981327"/>
            <a:ext cx="44291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971800"/>
            <a:ext cx="419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6172200" y="3657600"/>
            <a:ext cx="609600" cy="457200"/>
          </a:xfrm>
          <a:prstGeom prst="verticalScroll">
            <a:avLst>
              <a:gd name="adj" fmla="val 12500"/>
            </a:avLst>
          </a:prstGeom>
          <a:solidFill>
            <a:schemeClr val="accent1">
              <a:alpha val="27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2667000" y="5181600"/>
            <a:ext cx="1981200" cy="1219200"/>
          </a:xfrm>
          <a:prstGeom prst="wedgeRoundRectCallout">
            <a:avLst>
              <a:gd name="adj1" fmla="val 17595"/>
              <a:gd name="adj2" fmla="val -125002"/>
              <a:gd name="adj3" fmla="val 16667"/>
            </a:avLst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 sử dụng biến i cho mỗi lần lặp</a:t>
            </a:r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7924800" y="5257800"/>
            <a:ext cx="1981200" cy="1219200"/>
          </a:xfrm>
          <a:prstGeom prst="wedgeRoundRectCallout">
            <a:avLst>
              <a:gd name="adj1" fmla="val 4005"/>
              <a:gd name="adj2" fmla="val -135351"/>
              <a:gd name="adj3" fmla="val 16667"/>
            </a:avLst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ử dụng chỉ số mảng như bình thường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ấu trúc lặp</a:t>
            </a:r>
            <a:endParaRPr lang="en-US" sz="4000" b="1" dirty="0"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321449"/>
      </p:ext>
    </p:extLst>
  </p:cSld>
  <p:clrMapOvr>
    <a:masterClrMapping/>
  </p:clrMapOvr>
  <p:transition advClick="0">
    <p:wheel spokes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49902"/>
            <a:ext cx="8610599" cy="70328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Phát biểu nhảy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0" y="1185863"/>
            <a:ext cx="8382000" cy="54057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Phát biểu nhảy sẽ được sử dụng khi chương trình muốn chuyển đổi điều khiển.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Phát biểu nhảy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break</a:t>
            </a:r>
            <a:endParaRPr lang="en-US">
              <a:solidFill>
                <a:srgbClr val="0000FF"/>
              </a:solidFill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dirty="0">
              <a:latin typeface="+mj-lt"/>
              <a:cs typeface="Tahoma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2895600"/>
            <a:ext cx="8305801" cy="369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40465"/>
      </p:ext>
    </p:extLst>
  </p:cSld>
  <p:clrMapOvr>
    <a:masterClrMapping/>
  </p:clrMapOvr>
  <p:transition advClick="0">
    <p:wheel spokes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49902"/>
            <a:ext cx="8610599" cy="70328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Phát biểu nhảy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0" y="1219200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cs typeface="Tahoma" charset="0"/>
              </a:rPr>
              <a:t>Phát biểu nhảy</a:t>
            </a:r>
            <a:r>
              <a:rPr lang="en-US">
                <a:cs typeface="Tahoma" charset="0"/>
              </a:rPr>
              <a:t> </a:t>
            </a:r>
            <a:r>
              <a:rPr lang="vi-VN">
                <a:solidFill>
                  <a:srgbClr val="0000FF"/>
                </a:solidFill>
                <a:cs typeface="Tahoma" charset="0"/>
              </a:rPr>
              <a:t>continue</a:t>
            </a:r>
            <a:endParaRPr lang="en-US">
              <a:solidFill>
                <a:srgbClr val="0000FF"/>
              </a:solidFill>
              <a:cs typeface="Tahoma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2" y="1905000"/>
            <a:ext cx="8305801" cy="370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5412860"/>
      </p:ext>
    </p:extLst>
  </p:cSld>
  <p:clrMapOvr>
    <a:masterClrMapping/>
  </p:clrMapOvr>
  <p:transition advClick="0">
    <p:wheel spokes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64892"/>
            <a:ext cx="86867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>
                <a:cs typeface="Tahoma" charset="0"/>
              </a:rPr>
              <a:t>Cấu trúc chương trình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2200276" y="1241426"/>
            <a:ext cx="8239125" cy="5159375"/>
          </a:xfrm>
          <a:prstGeom prst="roundRect">
            <a:avLst>
              <a:gd name="adj" fmla="val 7134"/>
            </a:avLst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using</a:t>
            </a:r>
            <a:r>
              <a:rPr lang="en-US" altLang="en-US" sz="2200"/>
              <a:t> &lt;namespace sử dụng&gt;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namespace</a:t>
            </a:r>
            <a:r>
              <a:rPr lang="en-US" altLang="en-US" sz="2200"/>
              <a:t> &lt;Tên Namespace&gt;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{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[Khóa truy xuất] </a:t>
            </a:r>
            <a:r>
              <a:rPr lang="en-US" altLang="en-US" sz="2200">
                <a:solidFill>
                  <a:srgbClr val="0000FF"/>
                </a:solidFill>
              </a:rPr>
              <a:t>class</a:t>
            </a:r>
            <a:r>
              <a:rPr lang="en-US" altLang="en-US" sz="2200"/>
              <a:t> &lt;Tên lớp&gt; 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{ 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	</a:t>
            </a:r>
            <a:r>
              <a:rPr lang="en-US" altLang="en-US" sz="2200">
                <a:solidFill>
                  <a:srgbClr val="0000FF"/>
                </a:solidFill>
              </a:rPr>
              <a:t>public static void </a:t>
            </a:r>
            <a:r>
              <a:rPr lang="en-US" altLang="en-US" sz="2200"/>
              <a:t>Main(){ 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		//…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	}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	// thành viên khác …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}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// lớp khác …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}</a:t>
            </a:r>
          </a:p>
        </p:txBody>
      </p:sp>
      <p:sp>
        <p:nvSpPr>
          <p:cNvPr id="9" name="Rectangle 8"/>
          <p:cNvSpPr/>
          <p:nvPr/>
        </p:nvSpPr>
        <p:spPr>
          <a:xfrm rot="21072422">
            <a:off x="8715747" y="1443037"/>
            <a:ext cx="1338828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isometricRightUp"/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l" eaLnBrk="1" hangingPunct="1">
              <a:defRPr/>
            </a:pPr>
            <a:r>
              <a:rPr lang="en-US" sz="540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rial" charset="0"/>
              </a:rPr>
              <a:t>*.</a:t>
            </a:r>
            <a:r>
              <a:rPr lang="en-US" sz="5400" dirty="0" err="1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rial" charset="0"/>
              </a:rPr>
              <a:t>cs</a:t>
            </a:r>
            <a:endParaRPr lang="en-US" sz="540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352207"/>
      </p:ext>
    </p:extLst>
  </p:cSld>
  <p:clrMapOvr>
    <a:masterClrMapping/>
  </p:clrMapOvr>
  <p:transition advClick="0">
    <p:wheel spokes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49902"/>
            <a:ext cx="8610599" cy="70328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Phát biểu nhảy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0" y="821531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cs typeface="Tahoma" charset="0"/>
              </a:rPr>
              <a:t>Phát biểu nhảy</a:t>
            </a:r>
            <a:r>
              <a:rPr lang="vi-VN">
                <a:solidFill>
                  <a:srgbClr val="0000FF"/>
                </a:solidFill>
                <a:cs typeface="Tahoma" charset="0"/>
              </a:rPr>
              <a:t> goto, return</a:t>
            </a:r>
            <a:endParaRPr lang="en-US">
              <a:solidFill>
                <a:srgbClr val="0000FF"/>
              </a:solidFill>
              <a:cs typeface="Tahoma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419558"/>
            <a:ext cx="4784204" cy="32325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0" y="3505200"/>
            <a:ext cx="453644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86953"/>
      </p:ext>
    </p:extLst>
  </p:cSld>
  <p:clrMapOvr>
    <a:masterClrMapping/>
  </p:clrMapOvr>
  <p:transition advClick="0">
    <p:wheel spokes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>
                <a:cs typeface="Tahoma" charset="0"/>
              </a:rPr>
              <a:t>Bài tập nộp</a:t>
            </a:r>
            <a:r>
              <a:rPr lang="en-US" sz="4000" b="1">
                <a:cs typeface="Tahoma" charset="0"/>
              </a:rPr>
              <a:t> lần 1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410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>
                <a:latin typeface="+mj-lt"/>
                <a:cs typeface="Tahoma" charset="0"/>
              </a:rPr>
              <a:t>Viết chương trình nhập vào 2 phân số, tính tổng, hiệu, tích, thương và xuất kết quả.</a:t>
            </a:r>
          </a:p>
          <a:p>
            <a:pPr marL="514350" indent="-51435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>
                <a:latin typeface="+mj-lt"/>
                <a:cs typeface="Tahoma" charset="0"/>
              </a:rPr>
              <a:t>Viết chương trình cho phép nhập một dãy phân số. Cài đặt hàm tính tổng các phân số và tìm phân số lớn nhất.</a:t>
            </a:r>
          </a:p>
        </p:txBody>
      </p:sp>
    </p:spTree>
    <p:extLst>
      <p:ext uri="{BB962C8B-B14F-4D97-AF65-F5344CB8AC3E}">
        <p14:creationId xmlns:p14="http://schemas.microsoft.com/office/powerpoint/2010/main" val="253875893"/>
      </p:ext>
    </p:extLst>
  </p:cSld>
  <p:clrMapOvr>
    <a:masterClrMapping/>
  </p:clrMapOvr>
  <p:transition advClick="0">
    <p:wheel spokes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0"/>
            <a:ext cx="8686799" cy="71813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Q &amp; A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062640" y="1143000"/>
            <a:ext cx="4471760" cy="5486400"/>
            <a:chOff x="2208" y="768"/>
            <a:chExt cx="1170" cy="2517"/>
          </a:xfrm>
        </p:grpSpPr>
        <p:sp>
          <p:nvSpPr>
            <p:cNvPr id="5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08" y="768"/>
              <a:ext cx="1170" cy="2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2582" y="1093"/>
              <a:ext cx="457" cy="507"/>
            </a:xfrm>
            <a:custGeom>
              <a:avLst/>
              <a:gdLst>
                <a:gd name="T0" fmla="*/ 238 w 457"/>
                <a:gd name="T1" fmla="*/ 117 h 507"/>
                <a:gd name="T2" fmla="*/ 198 w 457"/>
                <a:gd name="T3" fmla="*/ 65 h 507"/>
                <a:gd name="T4" fmla="*/ 142 w 457"/>
                <a:gd name="T5" fmla="*/ 26 h 507"/>
                <a:gd name="T6" fmla="*/ 92 w 457"/>
                <a:gd name="T7" fmla="*/ 0 h 507"/>
                <a:gd name="T8" fmla="*/ 52 w 457"/>
                <a:gd name="T9" fmla="*/ 7 h 507"/>
                <a:gd name="T10" fmla="*/ 23 w 457"/>
                <a:gd name="T11" fmla="*/ 36 h 507"/>
                <a:gd name="T12" fmla="*/ 0 w 457"/>
                <a:gd name="T13" fmla="*/ 124 h 507"/>
                <a:gd name="T14" fmla="*/ 9 w 457"/>
                <a:gd name="T15" fmla="*/ 225 h 507"/>
                <a:gd name="T16" fmla="*/ 33 w 457"/>
                <a:gd name="T17" fmla="*/ 322 h 507"/>
                <a:gd name="T18" fmla="*/ 59 w 457"/>
                <a:gd name="T19" fmla="*/ 397 h 507"/>
                <a:gd name="T20" fmla="*/ 109 w 457"/>
                <a:gd name="T21" fmla="*/ 475 h 507"/>
                <a:gd name="T22" fmla="*/ 152 w 457"/>
                <a:gd name="T23" fmla="*/ 507 h 507"/>
                <a:gd name="T24" fmla="*/ 211 w 457"/>
                <a:gd name="T25" fmla="*/ 507 h 507"/>
                <a:gd name="T26" fmla="*/ 271 w 457"/>
                <a:gd name="T27" fmla="*/ 485 h 507"/>
                <a:gd name="T28" fmla="*/ 301 w 457"/>
                <a:gd name="T29" fmla="*/ 429 h 507"/>
                <a:gd name="T30" fmla="*/ 317 w 457"/>
                <a:gd name="T31" fmla="*/ 358 h 507"/>
                <a:gd name="T32" fmla="*/ 311 w 457"/>
                <a:gd name="T33" fmla="*/ 270 h 507"/>
                <a:gd name="T34" fmla="*/ 450 w 457"/>
                <a:gd name="T35" fmla="*/ 280 h 507"/>
                <a:gd name="T36" fmla="*/ 457 w 457"/>
                <a:gd name="T37" fmla="*/ 241 h 507"/>
                <a:gd name="T38" fmla="*/ 298 w 457"/>
                <a:gd name="T39" fmla="*/ 225 h 507"/>
                <a:gd name="T40" fmla="*/ 258 w 457"/>
                <a:gd name="T41" fmla="*/ 134 h 507"/>
                <a:gd name="T42" fmla="*/ 238 w 457"/>
                <a:gd name="T43" fmla="*/ 117 h 5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57"/>
                <a:gd name="T67" fmla="*/ 0 h 507"/>
                <a:gd name="T68" fmla="*/ 457 w 457"/>
                <a:gd name="T69" fmla="*/ 507 h 50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57" h="507">
                  <a:moveTo>
                    <a:pt x="238" y="117"/>
                  </a:moveTo>
                  <a:lnTo>
                    <a:pt x="198" y="65"/>
                  </a:lnTo>
                  <a:lnTo>
                    <a:pt x="142" y="26"/>
                  </a:lnTo>
                  <a:lnTo>
                    <a:pt x="92" y="0"/>
                  </a:lnTo>
                  <a:lnTo>
                    <a:pt x="52" y="7"/>
                  </a:lnTo>
                  <a:lnTo>
                    <a:pt x="23" y="36"/>
                  </a:lnTo>
                  <a:lnTo>
                    <a:pt x="0" y="124"/>
                  </a:lnTo>
                  <a:lnTo>
                    <a:pt x="9" y="225"/>
                  </a:lnTo>
                  <a:lnTo>
                    <a:pt x="33" y="322"/>
                  </a:lnTo>
                  <a:lnTo>
                    <a:pt x="59" y="397"/>
                  </a:lnTo>
                  <a:lnTo>
                    <a:pt x="109" y="475"/>
                  </a:lnTo>
                  <a:lnTo>
                    <a:pt x="152" y="507"/>
                  </a:lnTo>
                  <a:lnTo>
                    <a:pt x="211" y="507"/>
                  </a:lnTo>
                  <a:lnTo>
                    <a:pt x="271" y="485"/>
                  </a:lnTo>
                  <a:lnTo>
                    <a:pt x="301" y="429"/>
                  </a:lnTo>
                  <a:lnTo>
                    <a:pt x="317" y="358"/>
                  </a:lnTo>
                  <a:lnTo>
                    <a:pt x="311" y="270"/>
                  </a:lnTo>
                  <a:lnTo>
                    <a:pt x="450" y="280"/>
                  </a:lnTo>
                  <a:lnTo>
                    <a:pt x="457" y="241"/>
                  </a:lnTo>
                  <a:lnTo>
                    <a:pt x="298" y="225"/>
                  </a:lnTo>
                  <a:lnTo>
                    <a:pt x="258" y="134"/>
                  </a:lnTo>
                  <a:lnTo>
                    <a:pt x="238" y="117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2210" y="963"/>
              <a:ext cx="526" cy="813"/>
            </a:xfrm>
            <a:custGeom>
              <a:avLst/>
              <a:gdLst>
                <a:gd name="T0" fmla="*/ 307 w 526"/>
                <a:gd name="T1" fmla="*/ 19 h 813"/>
                <a:gd name="T2" fmla="*/ 373 w 526"/>
                <a:gd name="T3" fmla="*/ 0 h 813"/>
                <a:gd name="T4" fmla="*/ 426 w 526"/>
                <a:gd name="T5" fmla="*/ 3 h 813"/>
                <a:gd name="T6" fmla="*/ 466 w 526"/>
                <a:gd name="T7" fmla="*/ 32 h 813"/>
                <a:gd name="T8" fmla="*/ 493 w 526"/>
                <a:gd name="T9" fmla="*/ 78 h 813"/>
                <a:gd name="T10" fmla="*/ 483 w 526"/>
                <a:gd name="T11" fmla="*/ 126 h 813"/>
                <a:gd name="T12" fmla="*/ 446 w 526"/>
                <a:gd name="T13" fmla="*/ 126 h 813"/>
                <a:gd name="T14" fmla="*/ 456 w 526"/>
                <a:gd name="T15" fmla="*/ 87 h 813"/>
                <a:gd name="T16" fmla="*/ 426 w 526"/>
                <a:gd name="T17" fmla="*/ 52 h 813"/>
                <a:gd name="T18" fmla="*/ 397 w 526"/>
                <a:gd name="T19" fmla="*/ 39 h 813"/>
                <a:gd name="T20" fmla="*/ 347 w 526"/>
                <a:gd name="T21" fmla="*/ 52 h 813"/>
                <a:gd name="T22" fmla="*/ 367 w 526"/>
                <a:gd name="T23" fmla="*/ 91 h 813"/>
                <a:gd name="T24" fmla="*/ 373 w 526"/>
                <a:gd name="T25" fmla="*/ 126 h 813"/>
                <a:gd name="T26" fmla="*/ 367 w 526"/>
                <a:gd name="T27" fmla="*/ 156 h 813"/>
                <a:gd name="T28" fmla="*/ 317 w 526"/>
                <a:gd name="T29" fmla="*/ 169 h 813"/>
                <a:gd name="T30" fmla="*/ 264 w 526"/>
                <a:gd name="T31" fmla="*/ 159 h 813"/>
                <a:gd name="T32" fmla="*/ 254 w 526"/>
                <a:gd name="T33" fmla="*/ 136 h 813"/>
                <a:gd name="T34" fmla="*/ 198 w 526"/>
                <a:gd name="T35" fmla="*/ 198 h 813"/>
                <a:gd name="T36" fmla="*/ 165 w 526"/>
                <a:gd name="T37" fmla="*/ 266 h 813"/>
                <a:gd name="T38" fmla="*/ 119 w 526"/>
                <a:gd name="T39" fmla="*/ 354 h 813"/>
                <a:gd name="T40" fmla="*/ 89 w 526"/>
                <a:gd name="T41" fmla="*/ 432 h 813"/>
                <a:gd name="T42" fmla="*/ 76 w 526"/>
                <a:gd name="T43" fmla="*/ 507 h 813"/>
                <a:gd name="T44" fmla="*/ 86 w 526"/>
                <a:gd name="T45" fmla="*/ 546 h 813"/>
                <a:gd name="T46" fmla="*/ 139 w 526"/>
                <a:gd name="T47" fmla="*/ 595 h 813"/>
                <a:gd name="T48" fmla="*/ 248 w 526"/>
                <a:gd name="T49" fmla="*/ 637 h 813"/>
                <a:gd name="T50" fmla="*/ 307 w 526"/>
                <a:gd name="T51" fmla="*/ 656 h 813"/>
                <a:gd name="T52" fmla="*/ 367 w 526"/>
                <a:gd name="T53" fmla="*/ 666 h 813"/>
                <a:gd name="T54" fmla="*/ 456 w 526"/>
                <a:gd name="T55" fmla="*/ 702 h 813"/>
                <a:gd name="T56" fmla="*/ 522 w 526"/>
                <a:gd name="T57" fmla="*/ 725 h 813"/>
                <a:gd name="T58" fmla="*/ 526 w 526"/>
                <a:gd name="T59" fmla="*/ 770 h 813"/>
                <a:gd name="T60" fmla="*/ 493 w 526"/>
                <a:gd name="T61" fmla="*/ 803 h 813"/>
                <a:gd name="T62" fmla="*/ 453 w 526"/>
                <a:gd name="T63" fmla="*/ 813 h 813"/>
                <a:gd name="T64" fmla="*/ 393 w 526"/>
                <a:gd name="T65" fmla="*/ 783 h 813"/>
                <a:gd name="T66" fmla="*/ 254 w 526"/>
                <a:gd name="T67" fmla="*/ 712 h 813"/>
                <a:gd name="T68" fmla="*/ 139 w 526"/>
                <a:gd name="T69" fmla="*/ 663 h 813"/>
                <a:gd name="T70" fmla="*/ 59 w 526"/>
                <a:gd name="T71" fmla="*/ 608 h 813"/>
                <a:gd name="T72" fmla="*/ 6 w 526"/>
                <a:gd name="T73" fmla="*/ 559 h 813"/>
                <a:gd name="T74" fmla="*/ 0 w 526"/>
                <a:gd name="T75" fmla="*/ 500 h 813"/>
                <a:gd name="T76" fmla="*/ 29 w 526"/>
                <a:gd name="T77" fmla="*/ 422 h 813"/>
                <a:gd name="T78" fmla="*/ 89 w 526"/>
                <a:gd name="T79" fmla="*/ 305 h 813"/>
                <a:gd name="T80" fmla="*/ 145 w 526"/>
                <a:gd name="T81" fmla="*/ 208 h 813"/>
                <a:gd name="T82" fmla="*/ 215 w 526"/>
                <a:gd name="T83" fmla="*/ 107 h 813"/>
                <a:gd name="T84" fmla="*/ 268 w 526"/>
                <a:gd name="T85" fmla="*/ 48 h 813"/>
                <a:gd name="T86" fmla="*/ 334 w 526"/>
                <a:gd name="T87" fmla="*/ 19 h 813"/>
                <a:gd name="T88" fmla="*/ 307 w 526"/>
                <a:gd name="T89" fmla="*/ 19 h 8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6"/>
                <a:gd name="T136" fmla="*/ 0 h 813"/>
                <a:gd name="T137" fmla="*/ 526 w 526"/>
                <a:gd name="T138" fmla="*/ 813 h 8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6" h="813">
                  <a:moveTo>
                    <a:pt x="307" y="19"/>
                  </a:moveTo>
                  <a:lnTo>
                    <a:pt x="373" y="0"/>
                  </a:lnTo>
                  <a:lnTo>
                    <a:pt x="426" y="3"/>
                  </a:lnTo>
                  <a:lnTo>
                    <a:pt x="466" y="32"/>
                  </a:lnTo>
                  <a:lnTo>
                    <a:pt x="493" y="78"/>
                  </a:lnTo>
                  <a:lnTo>
                    <a:pt x="483" y="126"/>
                  </a:lnTo>
                  <a:lnTo>
                    <a:pt x="446" y="126"/>
                  </a:lnTo>
                  <a:lnTo>
                    <a:pt x="456" y="87"/>
                  </a:lnTo>
                  <a:lnTo>
                    <a:pt x="426" y="52"/>
                  </a:lnTo>
                  <a:lnTo>
                    <a:pt x="397" y="39"/>
                  </a:lnTo>
                  <a:lnTo>
                    <a:pt x="347" y="52"/>
                  </a:lnTo>
                  <a:lnTo>
                    <a:pt x="367" y="91"/>
                  </a:lnTo>
                  <a:lnTo>
                    <a:pt x="373" y="126"/>
                  </a:lnTo>
                  <a:lnTo>
                    <a:pt x="367" y="156"/>
                  </a:lnTo>
                  <a:lnTo>
                    <a:pt x="317" y="169"/>
                  </a:lnTo>
                  <a:lnTo>
                    <a:pt x="264" y="159"/>
                  </a:lnTo>
                  <a:lnTo>
                    <a:pt x="254" y="136"/>
                  </a:lnTo>
                  <a:lnTo>
                    <a:pt x="198" y="198"/>
                  </a:lnTo>
                  <a:lnTo>
                    <a:pt x="165" y="266"/>
                  </a:lnTo>
                  <a:lnTo>
                    <a:pt x="119" y="354"/>
                  </a:lnTo>
                  <a:lnTo>
                    <a:pt x="89" y="432"/>
                  </a:lnTo>
                  <a:lnTo>
                    <a:pt x="76" y="507"/>
                  </a:lnTo>
                  <a:lnTo>
                    <a:pt x="86" y="546"/>
                  </a:lnTo>
                  <a:lnTo>
                    <a:pt x="139" y="595"/>
                  </a:lnTo>
                  <a:lnTo>
                    <a:pt x="248" y="637"/>
                  </a:lnTo>
                  <a:lnTo>
                    <a:pt x="307" y="656"/>
                  </a:lnTo>
                  <a:lnTo>
                    <a:pt x="367" y="666"/>
                  </a:lnTo>
                  <a:lnTo>
                    <a:pt x="456" y="702"/>
                  </a:lnTo>
                  <a:lnTo>
                    <a:pt x="522" y="725"/>
                  </a:lnTo>
                  <a:lnTo>
                    <a:pt x="526" y="770"/>
                  </a:lnTo>
                  <a:lnTo>
                    <a:pt x="493" y="803"/>
                  </a:lnTo>
                  <a:lnTo>
                    <a:pt x="453" y="813"/>
                  </a:lnTo>
                  <a:lnTo>
                    <a:pt x="393" y="783"/>
                  </a:lnTo>
                  <a:lnTo>
                    <a:pt x="254" y="712"/>
                  </a:lnTo>
                  <a:lnTo>
                    <a:pt x="139" y="663"/>
                  </a:lnTo>
                  <a:lnTo>
                    <a:pt x="59" y="608"/>
                  </a:lnTo>
                  <a:lnTo>
                    <a:pt x="6" y="559"/>
                  </a:lnTo>
                  <a:lnTo>
                    <a:pt x="0" y="500"/>
                  </a:lnTo>
                  <a:lnTo>
                    <a:pt x="29" y="422"/>
                  </a:lnTo>
                  <a:lnTo>
                    <a:pt x="89" y="305"/>
                  </a:lnTo>
                  <a:lnTo>
                    <a:pt x="145" y="208"/>
                  </a:lnTo>
                  <a:lnTo>
                    <a:pt x="215" y="107"/>
                  </a:lnTo>
                  <a:lnTo>
                    <a:pt x="268" y="48"/>
                  </a:lnTo>
                  <a:lnTo>
                    <a:pt x="334" y="19"/>
                  </a:lnTo>
                  <a:lnTo>
                    <a:pt x="307" y="19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2706" y="1637"/>
              <a:ext cx="275" cy="763"/>
            </a:xfrm>
            <a:custGeom>
              <a:avLst/>
              <a:gdLst>
                <a:gd name="T0" fmla="*/ 17 w 275"/>
                <a:gd name="T1" fmla="*/ 59 h 763"/>
                <a:gd name="T2" fmla="*/ 27 w 275"/>
                <a:gd name="T3" fmla="*/ 20 h 763"/>
                <a:gd name="T4" fmla="*/ 70 w 275"/>
                <a:gd name="T5" fmla="*/ 0 h 763"/>
                <a:gd name="T6" fmla="*/ 109 w 275"/>
                <a:gd name="T7" fmla="*/ 0 h 763"/>
                <a:gd name="T8" fmla="*/ 159 w 275"/>
                <a:gd name="T9" fmla="*/ 29 h 763"/>
                <a:gd name="T10" fmla="*/ 206 w 275"/>
                <a:gd name="T11" fmla="*/ 98 h 763"/>
                <a:gd name="T12" fmla="*/ 239 w 275"/>
                <a:gd name="T13" fmla="*/ 169 h 763"/>
                <a:gd name="T14" fmla="*/ 255 w 275"/>
                <a:gd name="T15" fmla="*/ 266 h 763"/>
                <a:gd name="T16" fmla="*/ 269 w 275"/>
                <a:gd name="T17" fmla="*/ 380 h 763"/>
                <a:gd name="T18" fmla="*/ 275 w 275"/>
                <a:gd name="T19" fmla="*/ 490 h 763"/>
                <a:gd name="T20" fmla="*/ 275 w 275"/>
                <a:gd name="T21" fmla="*/ 633 h 763"/>
                <a:gd name="T22" fmla="*/ 255 w 275"/>
                <a:gd name="T23" fmla="*/ 721 h 763"/>
                <a:gd name="T24" fmla="*/ 219 w 275"/>
                <a:gd name="T25" fmla="*/ 753 h 763"/>
                <a:gd name="T26" fmla="*/ 156 w 275"/>
                <a:gd name="T27" fmla="*/ 763 h 763"/>
                <a:gd name="T28" fmla="*/ 90 w 275"/>
                <a:gd name="T29" fmla="*/ 760 h 763"/>
                <a:gd name="T30" fmla="*/ 56 w 275"/>
                <a:gd name="T31" fmla="*/ 721 h 763"/>
                <a:gd name="T32" fmla="*/ 37 w 275"/>
                <a:gd name="T33" fmla="*/ 653 h 763"/>
                <a:gd name="T34" fmla="*/ 20 w 275"/>
                <a:gd name="T35" fmla="*/ 585 h 763"/>
                <a:gd name="T36" fmla="*/ 7 w 275"/>
                <a:gd name="T37" fmla="*/ 461 h 763"/>
                <a:gd name="T38" fmla="*/ 0 w 275"/>
                <a:gd name="T39" fmla="*/ 322 h 763"/>
                <a:gd name="T40" fmla="*/ 0 w 275"/>
                <a:gd name="T41" fmla="*/ 159 h 763"/>
                <a:gd name="T42" fmla="*/ 17 w 275"/>
                <a:gd name="T43" fmla="*/ 88 h 763"/>
                <a:gd name="T44" fmla="*/ 17 w 275"/>
                <a:gd name="T45" fmla="*/ 59 h 76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75"/>
                <a:gd name="T70" fmla="*/ 0 h 763"/>
                <a:gd name="T71" fmla="*/ 275 w 275"/>
                <a:gd name="T72" fmla="*/ 763 h 76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75" h="763">
                  <a:moveTo>
                    <a:pt x="17" y="59"/>
                  </a:moveTo>
                  <a:lnTo>
                    <a:pt x="27" y="20"/>
                  </a:lnTo>
                  <a:lnTo>
                    <a:pt x="70" y="0"/>
                  </a:lnTo>
                  <a:lnTo>
                    <a:pt x="109" y="0"/>
                  </a:lnTo>
                  <a:lnTo>
                    <a:pt x="159" y="29"/>
                  </a:lnTo>
                  <a:lnTo>
                    <a:pt x="206" y="98"/>
                  </a:lnTo>
                  <a:lnTo>
                    <a:pt x="239" y="169"/>
                  </a:lnTo>
                  <a:lnTo>
                    <a:pt x="255" y="266"/>
                  </a:lnTo>
                  <a:lnTo>
                    <a:pt x="269" y="380"/>
                  </a:lnTo>
                  <a:lnTo>
                    <a:pt x="275" y="490"/>
                  </a:lnTo>
                  <a:lnTo>
                    <a:pt x="275" y="633"/>
                  </a:lnTo>
                  <a:lnTo>
                    <a:pt x="255" y="721"/>
                  </a:lnTo>
                  <a:lnTo>
                    <a:pt x="219" y="753"/>
                  </a:lnTo>
                  <a:lnTo>
                    <a:pt x="156" y="763"/>
                  </a:lnTo>
                  <a:lnTo>
                    <a:pt x="90" y="760"/>
                  </a:lnTo>
                  <a:lnTo>
                    <a:pt x="56" y="721"/>
                  </a:lnTo>
                  <a:lnTo>
                    <a:pt x="37" y="653"/>
                  </a:lnTo>
                  <a:lnTo>
                    <a:pt x="20" y="585"/>
                  </a:lnTo>
                  <a:lnTo>
                    <a:pt x="7" y="461"/>
                  </a:lnTo>
                  <a:lnTo>
                    <a:pt x="0" y="322"/>
                  </a:lnTo>
                  <a:lnTo>
                    <a:pt x="0" y="159"/>
                  </a:lnTo>
                  <a:lnTo>
                    <a:pt x="17" y="88"/>
                  </a:lnTo>
                  <a:lnTo>
                    <a:pt x="17" y="59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2833" y="1658"/>
              <a:ext cx="420" cy="586"/>
            </a:xfrm>
            <a:custGeom>
              <a:avLst/>
              <a:gdLst>
                <a:gd name="T0" fmla="*/ 23 w 420"/>
                <a:gd name="T1" fmla="*/ 0 h 586"/>
                <a:gd name="T2" fmla="*/ 109 w 420"/>
                <a:gd name="T3" fmla="*/ 10 h 586"/>
                <a:gd name="T4" fmla="*/ 198 w 420"/>
                <a:gd name="T5" fmla="*/ 26 h 586"/>
                <a:gd name="T6" fmla="*/ 291 w 420"/>
                <a:gd name="T7" fmla="*/ 78 h 586"/>
                <a:gd name="T8" fmla="*/ 357 w 420"/>
                <a:gd name="T9" fmla="*/ 117 h 586"/>
                <a:gd name="T10" fmla="*/ 400 w 420"/>
                <a:gd name="T11" fmla="*/ 173 h 586"/>
                <a:gd name="T12" fmla="*/ 420 w 420"/>
                <a:gd name="T13" fmla="*/ 205 h 586"/>
                <a:gd name="T14" fmla="*/ 380 w 420"/>
                <a:gd name="T15" fmla="*/ 300 h 586"/>
                <a:gd name="T16" fmla="*/ 317 w 420"/>
                <a:gd name="T17" fmla="*/ 358 h 586"/>
                <a:gd name="T18" fmla="*/ 241 w 420"/>
                <a:gd name="T19" fmla="*/ 400 h 586"/>
                <a:gd name="T20" fmla="*/ 201 w 420"/>
                <a:gd name="T21" fmla="*/ 426 h 586"/>
                <a:gd name="T22" fmla="*/ 132 w 420"/>
                <a:gd name="T23" fmla="*/ 439 h 586"/>
                <a:gd name="T24" fmla="*/ 129 w 420"/>
                <a:gd name="T25" fmla="*/ 465 h 586"/>
                <a:gd name="T26" fmla="*/ 182 w 420"/>
                <a:gd name="T27" fmla="*/ 488 h 586"/>
                <a:gd name="T28" fmla="*/ 258 w 420"/>
                <a:gd name="T29" fmla="*/ 508 h 586"/>
                <a:gd name="T30" fmla="*/ 330 w 420"/>
                <a:gd name="T31" fmla="*/ 547 h 586"/>
                <a:gd name="T32" fmla="*/ 301 w 420"/>
                <a:gd name="T33" fmla="*/ 576 h 586"/>
                <a:gd name="T34" fmla="*/ 271 w 420"/>
                <a:gd name="T35" fmla="*/ 586 h 586"/>
                <a:gd name="T36" fmla="*/ 228 w 420"/>
                <a:gd name="T37" fmla="*/ 543 h 586"/>
                <a:gd name="T38" fmla="*/ 162 w 420"/>
                <a:gd name="T39" fmla="*/ 517 h 586"/>
                <a:gd name="T40" fmla="*/ 109 w 420"/>
                <a:gd name="T41" fmla="*/ 498 h 586"/>
                <a:gd name="T42" fmla="*/ 109 w 420"/>
                <a:gd name="T43" fmla="*/ 459 h 586"/>
                <a:gd name="T44" fmla="*/ 119 w 420"/>
                <a:gd name="T45" fmla="*/ 417 h 586"/>
                <a:gd name="T46" fmla="*/ 152 w 420"/>
                <a:gd name="T47" fmla="*/ 400 h 586"/>
                <a:gd name="T48" fmla="*/ 258 w 420"/>
                <a:gd name="T49" fmla="*/ 358 h 586"/>
                <a:gd name="T50" fmla="*/ 317 w 420"/>
                <a:gd name="T51" fmla="*/ 293 h 586"/>
                <a:gd name="T52" fmla="*/ 360 w 420"/>
                <a:gd name="T53" fmla="*/ 225 h 586"/>
                <a:gd name="T54" fmla="*/ 350 w 420"/>
                <a:gd name="T55" fmla="*/ 192 h 586"/>
                <a:gd name="T56" fmla="*/ 317 w 420"/>
                <a:gd name="T57" fmla="*/ 153 h 586"/>
                <a:gd name="T58" fmla="*/ 238 w 420"/>
                <a:gd name="T59" fmla="*/ 98 h 586"/>
                <a:gd name="T60" fmla="*/ 142 w 420"/>
                <a:gd name="T61" fmla="*/ 78 h 586"/>
                <a:gd name="T62" fmla="*/ 79 w 420"/>
                <a:gd name="T63" fmla="*/ 75 h 586"/>
                <a:gd name="T64" fmla="*/ 23 w 420"/>
                <a:gd name="T65" fmla="*/ 75 h 586"/>
                <a:gd name="T66" fmla="*/ 0 w 420"/>
                <a:gd name="T67" fmla="*/ 39 h 586"/>
                <a:gd name="T68" fmla="*/ 23 w 420"/>
                <a:gd name="T69" fmla="*/ 0 h 58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20"/>
                <a:gd name="T106" fmla="*/ 0 h 586"/>
                <a:gd name="T107" fmla="*/ 420 w 420"/>
                <a:gd name="T108" fmla="*/ 586 h 58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20" h="586">
                  <a:moveTo>
                    <a:pt x="23" y="0"/>
                  </a:moveTo>
                  <a:lnTo>
                    <a:pt x="109" y="10"/>
                  </a:lnTo>
                  <a:lnTo>
                    <a:pt x="198" y="26"/>
                  </a:lnTo>
                  <a:lnTo>
                    <a:pt x="291" y="78"/>
                  </a:lnTo>
                  <a:lnTo>
                    <a:pt x="357" y="117"/>
                  </a:lnTo>
                  <a:lnTo>
                    <a:pt x="400" y="173"/>
                  </a:lnTo>
                  <a:lnTo>
                    <a:pt x="420" y="205"/>
                  </a:lnTo>
                  <a:lnTo>
                    <a:pt x="380" y="300"/>
                  </a:lnTo>
                  <a:lnTo>
                    <a:pt x="317" y="358"/>
                  </a:lnTo>
                  <a:lnTo>
                    <a:pt x="241" y="400"/>
                  </a:lnTo>
                  <a:lnTo>
                    <a:pt x="201" y="426"/>
                  </a:lnTo>
                  <a:lnTo>
                    <a:pt x="132" y="439"/>
                  </a:lnTo>
                  <a:lnTo>
                    <a:pt x="129" y="465"/>
                  </a:lnTo>
                  <a:lnTo>
                    <a:pt x="182" y="488"/>
                  </a:lnTo>
                  <a:lnTo>
                    <a:pt x="258" y="508"/>
                  </a:lnTo>
                  <a:lnTo>
                    <a:pt x="330" y="547"/>
                  </a:lnTo>
                  <a:lnTo>
                    <a:pt x="301" y="576"/>
                  </a:lnTo>
                  <a:lnTo>
                    <a:pt x="271" y="586"/>
                  </a:lnTo>
                  <a:lnTo>
                    <a:pt x="228" y="543"/>
                  </a:lnTo>
                  <a:lnTo>
                    <a:pt x="162" y="517"/>
                  </a:lnTo>
                  <a:lnTo>
                    <a:pt x="109" y="498"/>
                  </a:lnTo>
                  <a:lnTo>
                    <a:pt x="109" y="459"/>
                  </a:lnTo>
                  <a:lnTo>
                    <a:pt x="119" y="417"/>
                  </a:lnTo>
                  <a:lnTo>
                    <a:pt x="152" y="400"/>
                  </a:lnTo>
                  <a:lnTo>
                    <a:pt x="258" y="358"/>
                  </a:lnTo>
                  <a:lnTo>
                    <a:pt x="317" y="293"/>
                  </a:lnTo>
                  <a:lnTo>
                    <a:pt x="360" y="225"/>
                  </a:lnTo>
                  <a:lnTo>
                    <a:pt x="350" y="192"/>
                  </a:lnTo>
                  <a:lnTo>
                    <a:pt x="317" y="153"/>
                  </a:lnTo>
                  <a:lnTo>
                    <a:pt x="238" y="98"/>
                  </a:lnTo>
                  <a:lnTo>
                    <a:pt x="142" y="78"/>
                  </a:lnTo>
                  <a:lnTo>
                    <a:pt x="79" y="75"/>
                  </a:lnTo>
                  <a:lnTo>
                    <a:pt x="23" y="75"/>
                  </a:lnTo>
                  <a:lnTo>
                    <a:pt x="0" y="3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2866" y="2322"/>
              <a:ext cx="511" cy="947"/>
            </a:xfrm>
            <a:custGeom>
              <a:avLst/>
              <a:gdLst>
                <a:gd name="T0" fmla="*/ 59 w 511"/>
                <a:gd name="T1" fmla="*/ 0 h 947"/>
                <a:gd name="T2" fmla="*/ 13 w 511"/>
                <a:gd name="T3" fmla="*/ 0 h 947"/>
                <a:gd name="T4" fmla="*/ 0 w 511"/>
                <a:gd name="T5" fmla="*/ 68 h 947"/>
                <a:gd name="T6" fmla="*/ 33 w 511"/>
                <a:gd name="T7" fmla="*/ 108 h 947"/>
                <a:gd name="T8" fmla="*/ 139 w 511"/>
                <a:gd name="T9" fmla="*/ 202 h 947"/>
                <a:gd name="T10" fmla="*/ 232 w 511"/>
                <a:gd name="T11" fmla="*/ 322 h 947"/>
                <a:gd name="T12" fmla="*/ 292 w 511"/>
                <a:gd name="T13" fmla="*/ 446 h 947"/>
                <a:gd name="T14" fmla="*/ 301 w 511"/>
                <a:gd name="T15" fmla="*/ 527 h 947"/>
                <a:gd name="T16" fmla="*/ 298 w 511"/>
                <a:gd name="T17" fmla="*/ 586 h 947"/>
                <a:gd name="T18" fmla="*/ 272 w 511"/>
                <a:gd name="T19" fmla="*/ 719 h 947"/>
                <a:gd name="T20" fmla="*/ 238 w 511"/>
                <a:gd name="T21" fmla="*/ 827 h 947"/>
                <a:gd name="T22" fmla="*/ 209 w 511"/>
                <a:gd name="T23" fmla="*/ 889 h 947"/>
                <a:gd name="T24" fmla="*/ 202 w 511"/>
                <a:gd name="T25" fmla="*/ 928 h 947"/>
                <a:gd name="T26" fmla="*/ 232 w 511"/>
                <a:gd name="T27" fmla="*/ 928 h 947"/>
                <a:gd name="T28" fmla="*/ 278 w 511"/>
                <a:gd name="T29" fmla="*/ 915 h 947"/>
                <a:gd name="T30" fmla="*/ 292 w 511"/>
                <a:gd name="T31" fmla="*/ 918 h 947"/>
                <a:gd name="T32" fmla="*/ 388 w 511"/>
                <a:gd name="T33" fmla="*/ 924 h 947"/>
                <a:gd name="T34" fmla="*/ 461 w 511"/>
                <a:gd name="T35" fmla="*/ 947 h 947"/>
                <a:gd name="T36" fmla="*/ 487 w 511"/>
                <a:gd name="T37" fmla="*/ 934 h 947"/>
                <a:gd name="T38" fmla="*/ 511 w 511"/>
                <a:gd name="T39" fmla="*/ 885 h 947"/>
                <a:gd name="T40" fmla="*/ 487 w 511"/>
                <a:gd name="T41" fmla="*/ 859 h 947"/>
                <a:gd name="T42" fmla="*/ 378 w 511"/>
                <a:gd name="T43" fmla="*/ 856 h 947"/>
                <a:gd name="T44" fmla="*/ 301 w 511"/>
                <a:gd name="T45" fmla="*/ 866 h 947"/>
                <a:gd name="T46" fmla="*/ 262 w 511"/>
                <a:gd name="T47" fmla="*/ 885 h 947"/>
                <a:gd name="T48" fmla="*/ 268 w 511"/>
                <a:gd name="T49" fmla="*/ 840 h 947"/>
                <a:gd name="T50" fmla="*/ 308 w 511"/>
                <a:gd name="T51" fmla="*/ 771 h 947"/>
                <a:gd name="T52" fmla="*/ 341 w 511"/>
                <a:gd name="T53" fmla="*/ 664 h 947"/>
                <a:gd name="T54" fmla="*/ 368 w 511"/>
                <a:gd name="T55" fmla="*/ 573 h 947"/>
                <a:gd name="T56" fmla="*/ 348 w 511"/>
                <a:gd name="T57" fmla="*/ 469 h 947"/>
                <a:gd name="T58" fmla="*/ 318 w 511"/>
                <a:gd name="T59" fmla="*/ 358 h 947"/>
                <a:gd name="T60" fmla="*/ 258 w 511"/>
                <a:gd name="T61" fmla="*/ 231 h 947"/>
                <a:gd name="T62" fmla="*/ 172 w 511"/>
                <a:gd name="T63" fmla="*/ 114 h 947"/>
                <a:gd name="T64" fmla="*/ 99 w 511"/>
                <a:gd name="T65" fmla="*/ 29 h 947"/>
                <a:gd name="T66" fmla="*/ 59 w 511"/>
                <a:gd name="T67" fmla="*/ 0 h 94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11"/>
                <a:gd name="T103" fmla="*/ 0 h 947"/>
                <a:gd name="T104" fmla="*/ 511 w 511"/>
                <a:gd name="T105" fmla="*/ 947 h 94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11" h="947">
                  <a:moveTo>
                    <a:pt x="59" y="0"/>
                  </a:moveTo>
                  <a:lnTo>
                    <a:pt x="13" y="0"/>
                  </a:lnTo>
                  <a:lnTo>
                    <a:pt x="0" y="68"/>
                  </a:lnTo>
                  <a:lnTo>
                    <a:pt x="33" y="108"/>
                  </a:lnTo>
                  <a:lnTo>
                    <a:pt x="139" y="202"/>
                  </a:lnTo>
                  <a:lnTo>
                    <a:pt x="232" y="322"/>
                  </a:lnTo>
                  <a:lnTo>
                    <a:pt x="292" y="446"/>
                  </a:lnTo>
                  <a:lnTo>
                    <a:pt x="301" y="527"/>
                  </a:lnTo>
                  <a:lnTo>
                    <a:pt x="298" y="586"/>
                  </a:lnTo>
                  <a:lnTo>
                    <a:pt x="272" y="719"/>
                  </a:lnTo>
                  <a:lnTo>
                    <a:pt x="238" y="827"/>
                  </a:lnTo>
                  <a:lnTo>
                    <a:pt x="209" y="889"/>
                  </a:lnTo>
                  <a:lnTo>
                    <a:pt x="202" y="928"/>
                  </a:lnTo>
                  <a:lnTo>
                    <a:pt x="232" y="928"/>
                  </a:lnTo>
                  <a:lnTo>
                    <a:pt x="278" y="915"/>
                  </a:lnTo>
                  <a:lnTo>
                    <a:pt x="292" y="918"/>
                  </a:lnTo>
                  <a:lnTo>
                    <a:pt x="388" y="924"/>
                  </a:lnTo>
                  <a:lnTo>
                    <a:pt x="461" y="947"/>
                  </a:lnTo>
                  <a:lnTo>
                    <a:pt x="487" y="934"/>
                  </a:lnTo>
                  <a:lnTo>
                    <a:pt x="511" y="885"/>
                  </a:lnTo>
                  <a:lnTo>
                    <a:pt x="487" y="859"/>
                  </a:lnTo>
                  <a:lnTo>
                    <a:pt x="378" y="856"/>
                  </a:lnTo>
                  <a:lnTo>
                    <a:pt x="301" y="866"/>
                  </a:lnTo>
                  <a:lnTo>
                    <a:pt x="262" y="885"/>
                  </a:lnTo>
                  <a:lnTo>
                    <a:pt x="268" y="840"/>
                  </a:lnTo>
                  <a:lnTo>
                    <a:pt x="308" y="771"/>
                  </a:lnTo>
                  <a:lnTo>
                    <a:pt x="341" y="664"/>
                  </a:lnTo>
                  <a:lnTo>
                    <a:pt x="368" y="573"/>
                  </a:lnTo>
                  <a:lnTo>
                    <a:pt x="348" y="469"/>
                  </a:lnTo>
                  <a:lnTo>
                    <a:pt x="318" y="358"/>
                  </a:lnTo>
                  <a:lnTo>
                    <a:pt x="258" y="231"/>
                  </a:lnTo>
                  <a:lnTo>
                    <a:pt x="172" y="114"/>
                  </a:lnTo>
                  <a:lnTo>
                    <a:pt x="99" y="29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2545" y="2320"/>
              <a:ext cx="344" cy="965"/>
            </a:xfrm>
            <a:custGeom>
              <a:avLst/>
              <a:gdLst>
                <a:gd name="T0" fmla="*/ 238 w 344"/>
                <a:gd name="T1" fmla="*/ 0 h 965"/>
                <a:gd name="T2" fmla="*/ 195 w 344"/>
                <a:gd name="T3" fmla="*/ 91 h 965"/>
                <a:gd name="T4" fmla="*/ 165 w 344"/>
                <a:gd name="T5" fmla="*/ 224 h 965"/>
                <a:gd name="T6" fmla="*/ 129 w 344"/>
                <a:gd name="T7" fmla="*/ 371 h 965"/>
                <a:gd name="T8" fmla="*/ 96 w 344"/>
                <a:gd name="T9" fmla="*/ 520 h 965"/>
                <a:gd name="T10" fmla="*/ 96 w 344"/>
                <a:gd name="T11" fmla="*/ 575 h 965"/>
                <a:gd name="T12" fmla="*/ 129 w 344"/>
                <a:gd name="T13" fmla="*/ 673 h 965"/>
                <a:gd name="T14" fmla="*/ 175 w 344"/>
                <a:gd name="T15" fmla="*/ 725 h 965"/>
                <a:gd name="T16" fmla="*/ 218 w 344"/>
                <a:gd name="T17" fmla="*/ 790 h 965"/>
                <a:gd name="T18" fmla="*/ 248 w 344"/>
                <a:gd name="T19" fmla="*/ 838 h 965"/>
                <a:gd name="T20" fmla="*/ 235 w 344"/>
                <a:gd name="T21" fmla="*/ 861 h 965"/>
                <a:gd name="T22" fmla="*/ 159 w 344"/>
                <a:gd name="T23" fmla="*/ 871 h 965"/>
                <a:gd name="T24" fmla="*/ 36 w 344"/>
                <a:gd name="T25" fmla="*/ 890 h 965"/>
                <a:gd name="T26" fmla="*/ 0 w 344"/>
                <a:gd name="T27" fmla="*/ 920 h 965"/>
                <a:gd name="T28" fmla="*/ 30 w 344"/>
                <a:gd name="T29" fmla="*/ 946 h 965"/>
                <a:gd name="T30" fmla="*/ 99 w 344"/>
                <a:gd name="T31" fmla="*/ 965 h 965"/>
                <a:gd name="T32" fmla="*/ 179 w 344"/>
                <a:gd name="T33" fmla="*/ 926 h 965"/>
                <a:gd name="T34" fmla="*/ 238 w 344"/>
                <a:gd name="T35" fmla="*/ 900 h 965"/>
                <a:gd name="T36" fmla="*/ 314 w 344"/>
                <a:gd name="T37" fmla="*/ 890 h 965"/>
                <a:gd name="T38" fmla="*/ 344 w 344"/>
                <a:gd name="T39" fmla="*/ 881 h 965"/>
                <a:gd name="T40" fmla="*/ 334 w 344"/>
                <a:gd name="T41" fmla="*/ 848 h 965"/>
                <a:gd name="T42" fmla="*/ 248 w 344"/>
                <a:gd name="T43" fmla="*/ 764 h 965"/>
                <a:gd name="T44" fmla="*/ 198 w 344"/>
                <a:gd name="T45" fmla="*/ 676 h 965"/>
                <a:gd name="T46" fmla="*/ 155 w 344"/>
                <a:gd name="T47" fmla="*/ 617 h 965"/>
                <a:gd name="T48" fmla="*/ 149 w 344"/>
                <a:gd name="T49" fmla="*/ 559 h 965"/>
                <a:gd name="T50" fmla="*/ 169 w 344"/>
                <a:gd name="T51" fmla="*/ 462 h 965"/>
                <a:gd name="T52" fmla="*/ 215 w 344"/>
                <a:gd name="T53" fmla="*/ 361 h 965"/>
                <a:gd name="T54" fmla="*/ 265 w 344"/>
                <a:gd name="T55" fmla="*/ 189 h 965"/>
                <a:gd name="T56" fmla="*/ 308 w 344"/>
                <a:gd name="T57" fmla="*/ 88 h 965"/>
                <a:gd name="T58" fmla="*/ 304 w 344"/>
                <a:gd name="T59" fmla="*/ 29 h 965"/>
                <a:gd name="T60" fmla="*/ 265 w 344"/>
                <a:gd name="T61" fmla="*/ 0 h 965"/>
                <a:gd name="T62" fmla="*/ 238 w 344"/>
                <a:gd name="T63" fmla="*/ 0 h 96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44"/>
                <a:gd name="T97" fmla="*/ 0 h 965"/>
                <a:gd name="T98" fmla="*/ 344 w 344"/>
                <a:gd name="T99" fmla="*/ 965 h 96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44" h="965">
                  <a:moveTo>
                    <a:pt x="238" y="0"/>
                  </a:moveTo>
                  <a:lnTo>
                    <a:pt x="195" y="91"/>
                  </a:lnTo>
                  <a:lnTo>
                    <a:pt x="165" y="224"/>
                  </a:lnTo>
                  <a:lnTo>
                    <a:pt x="129" y="371"/>
                  </a:lnTo>
                  <a:lnTo>
                    <a:pt x="96" y="520"/>
                  </a:lnTo>
                  <a:lnTo>
                    <a:pt x="96" y="575"/>
                  </a:lnTo>
                  <a:lnTo>
                    <a:pt x="129" y="673"/>
                  </a:lnTo>
                  <a:lnTo>
                    <a:pt x="175" y="725"/>
                  </a:lnTo>
                  <a:lnTo>
                    <a:pt x="218" y="790"/>
                  </a:lnTo>
                  <a:lnTo>
                    <a:pt x="248" y="838"/>
                  </a:lnTo>
                  <a:lnTo>
                    <a:pt x="235" y="861"/>
                  </a:lnTo>
                  <a:lnTo>
                    <a:pt x="159" y="871"/>
                  </a:lnTo>
                  <a:lnTo>
                    <a:pt x="36" y="890"/>
                  </a:lnTo>
                  <a:lnTo>
                    <a:pt x="0" y="920"/>
                  </a:lnTo>
                  <a:lnTo>
                    <a:pt x="30" y="946"/>
                  </a:lnTo>
                  <a:lnTo>
                    <a:pt x="99" y="965"/>
                  </a:lnTo>
                  <a:lnTo>
                    <a:pt x="179" y="926"/>
                  </a:lnTo>
                  <a:lnTo>
                    <a:pt x="238" y="900"/>
                  </a:lnTo>
                  <a:lnTo>
                    <a:pt x="314" y="890"/>
                  </a:lnTo>
                  <a:lnTo>
                    <a:pt x="344" y="881"/>
                  </a:lnTo>
                  <a:lnTo>
                    <a:pt x="334" y="848"/>
                  </a:lnTo>
                  <a:lnTo>
                    <a:pt x="248" y="764"/>
                  </a:lnTo>
                  <a:lnTo>
                    <a:pt x="198" y="676"/>
                  </a:lnTo>
                  <a:lnTo>
                    <a:pt x="155" y="617"/>
                  </a:lnTo>
                  <a:lnTo>
                    <a:pt x="149" y="559"/>
                  </a:lnTo>
                  <a:lnTo>
                    <a:pt x="169" y="462"/>
                  </a:lnTo>
                  <a:lnTo>
                    <a:pt x="215" y="361"/>
                  </a:lnTo>
                  <a:lnTo>
                    <a:pt x="265" y="189"/>
                  </a:lnTo>
                  <a:lnTo>
                    <a:pt x="308" y="88"/>
                  </a:lnTo>
                  <a:lnTo>
                    <a:pt x="304" y="29"/>
                  </a:lnTo>
                  <a:lnTo>
                    <a:pt x="265" y="0"/>
                  </a:lnTo>
                  <a:lnTo>
                    <a:pt x="238" y="0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2954" y="770"/>
              <a:ext cx="170" cy="198"/>
            </a:xfrm>
            <a:custGeom>
              <a:avLst/>
              <a:gdLst>
                <a:gd name="T0" fmla="*/ 20 w 170"/>
                <a:gd name="T1" fmla="*/ 9 h 198"/>
                <a:gd name="T2" fmla="*/ 66 w 170"/>
                <a:gd name="T3" fmla="*/ 0 h 198"/>
                <a:gd name="T4" fmla="*/ 110 w 170"/>
                <a:gd name="T5" fmla="*/ 3 h 198"/>
                <a:gd name="T6" fmla="*/ 150 w 170"/>
                <a:gd name="T7" fmla="*/ 22 h 198"/>
                <a:gd name="T8" fmla="*/ 170 w 170"/>
                <a:gd name="T9" fmla="*/ 58 h 198"/>
                <a:gd name="T10" fmla="*/ 170 w 170"/>
                <a:gd name="T11" fmla="*/ 87 h 198"/>
                <a:gd name="T12" fmla="*/ 150 w 170"/>
                <a:gd name="T13" fmla="*/ 126 h 198"/>
                <a:gd name="T14" fmla="*/ 116 w 170"/>
                <a:gd name="T15" fmla="*/ 149 h 198"/>
                <a:gd name="T16" fmla="*/ 66 w 170"/>
                <a:gd name="T17" fmla="*/ 149 h 198"/>
                <a:gd name="T18" fmla="*/ 36 w 170"/>
                <a:gd name="T19" fmla="*/ 168 h 198"/>
                <a:gd name="T20" fmla="*/ 26 w 170"/>
                <a:gd name="T21" fmla="*/ 198 h 198"/>
                <a:gd name="T22" fmla="*/ 0 w 170"/>
                <a:gd name="T23" fmla="*/ 188 h 198"/>
                <a:gd name="T24" fmla="*/ 10 w 170"/>
                <a:gd name="T25" fmla="*/ 149 h 198"/>
                <a:gd name="T26" fmla="*/ 46 w 170"/>
                <a:gd name="T27" fmla="*/ 126 h 198"/>
                <a:gd name="T28" fmla="*/ 106 w 170"/>
                <a:gd name="T29" fmla="*/ 120 h 198"/>
                <a:gd name="T30" fmla="*/ 130 w 170"/>
                <a:gd name="T31" fmla="*/ 97 h 198"/>
                <a:gd name="T32" fmla="*/ 136 w 170"/>
                <a:gd name="T33" fmla="*/ 61 h 198"/>
                <a:gd name="T34" fmla="*/ 110 w 170"/>
                <a:gd name="T35" fmla="*/ 29 h 198"/>
                <a:gd name="T36" fmla="*/ 70 w 170"/>
                <a:gd name="T37" fmla="*/ 29 h 198"/>
                <a:gd name="T38" fmla="*/ 26 w 170"/>
                <a:gd name="T39" fmla="*/ 39 h 198"/>
                <a:gd name="T40" fmla="*/ 10 w 170"/>
                <a:gd name="T41" fmla="*/ 29 h 198"/>
                <a:gd name="T42" fmla="*/ 20 w 170"/>
                <a:gd name="T43" fmla="*/ 9 h 19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70"/>
                <a:gd name="T67" fmla="*/ 0 h 198"/>
                <a:gd name="T68" fmla="*/ 170 w 170"/>
                <a:gd name="T69" fmla="*/ 198 h 19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70" h="198">
                  <a:moveTo>
                    <a:pt x="20" y="9"/>
                  </a:moveTo>
                  <a:lnTo>
                    <a:pt x="66" y="0"/>
                  </a:lnTo>
                  <a:lnTo>
                    <a:pt x="110" y="3"/>
                  </a:lnTo>
                  <a:lnTo>
                    <a:pt x="150" y="22"/>
                  </a:lnTo>
                  <a:lnTo>
                    <a:pt x="170" y="58"/>
                  </a:lnTo>
                  <a:lnTo>
                    <a:pt x="170" y="87"/>
                  </a:lnTo>
                  <a:lnTo>
                    <a:pt x="150" y="126"/>
                  </a:lnTo>
                  <a:lnTo>
                    <a:pt x="116" y="149"/>
                  </a:lnTo>
                  <a:lnTo>
                    <a:pt x="66" y="149"/>
                  </a:lnTo>
                  <a:lnTo>
                    <a:pt x="36" y="168"/>
                  </a:lnTo>
                  <a:lnTo>
                    <a:pt x="26" y="198"/>
                  </a:lnTo>
                  <a:lnTo>
                    <a:pt x="0" y="188"/>
                  </a:lnTo>
                  <a:lnTo>
                    <a:pt x="10" y="149"/>
                  </a:lnTo>
                  <a:lnTo>
                    <a:pt x="46" y="126"/>
                  </a:lnTo>
                  <a:lnTo>
                    <a:pt x="106" y="120"/>
                  </a:lnTo>
                  <a:lnTo>
                    <a:pt x="130" y="97"/>
                  </a:lnTo>
                  <a:lnTo>
                    <a:pt x="136" y="61"/>
                  </a:lnTo>
                  <a:lnTo>
                    <a:pt x="110" y="29"/>
                  </a:lnTo>
                  <a:lnTo>
                    <a:pt x="70" y="29"/>
                  </a:lnTo>
                  <a:lnTo>
                    <a:pt x="26" y="39"/>
                  </a:lnTo>
                  <a:lnTo>
                    <a:pt x="10" y="29"/>
                  </a:lnTo>
                  <a:lnTo>
                    <a:pt x="20" y="9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2913" y="1001"/>
              <a:ext cx="53" cy="54"/>
            </a:xfrm>
            <a:custGeom>
              <a:avLst/>
              <a:gdLst>
                <a:gd name="T0" fmla="*/ 53 w 53"/>
                <a:gd name="T1" fmla="*/ 3 h 54"/>
                <a:gd name="T2" fmla="*/ 26 w 53"/>
                <a:gd name="T3" fmla="*/ 0 h 54"/>
                <a:gd name="T4" fmla="*/ 8 w 53"/>
                <a:gd name="T5" fmla="*/ 20 h 54"/>
                <a:gd name="T6" fmla="*/ 0 w 53"/>
                <a:gd name="T7" fmla="*/ 51 h 54"/>
                <a:gd name="T8" fmla="*/ 26 w 53"/>
                <a:gd name="T9" fmla="*/ 54 h 54"/>
                <a:gd name="T10" fmla="*/ 48 w 53"/>
                <a:gd name="T11" fmla="*/ 40 h 54"/>
                <a:gd name="T12" fmla="*/ 53 w 53"/>
                <a:gd name="T13" fmla="*/ 3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3"/>
                <a:gd name="T22" fmla="*/ 0 h 54"/>
                <a:gd name="T23" fmla="*/ 53 w 53"/>
                <a:gd name="T24" fmla="*/ 54 h 5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3" h="54">
                  <a:moveTo>
                    <a:pt x="53" y="3"/>
                  </a:moveTo>
                  <a:lnTo>
                    <a:pt x="26" y="0"/>
                  </a:lnTo>
                  <a:lnTo>
                    <a:pt x="8" y="20"/>
                  </a:lnTo>
                  <a:lnTo>
                    <a:pt x="0" y="51"/>
                  </a:lnTo>
                  <a:lnTo>
                    <a:pt x="26" y="54"/>
                  </a:lnTo>
                  <a:lnTo>
                    <a:pt x="48" y="40"/>
                  </a:lnTo>
                  <a:lnTo>
                    <a:pt x="53" y="3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4052212"/>
      </p:ext>
    </p:extLst>
  </p:cSld>
  <p:clrMapOvr>
    <a:masterClrMapping/>
  </p:clrMapOvr>
  <p:transition advClick="0">
    <p:wheel spokes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64892"/>
            <a:ext cx="86867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1">
                <a:cs typeface="Tahoma" charset="0"/>
              </a:rPr>
              <a:t>Ví dụ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1981200" y="738982"/>
            <a:ext cx="8534400" cy="388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using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System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namespace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ViDu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lass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dirty="0">
                <a:solidFill>
                  <a:srgbClr val="0066FF"/>
                </a:solidFill>
                <a:latin typeface="Courier New" pitchFamily="49" charset="0"/>
                <a:cs typeface="Courier New" pitchFamily="49" charset="0"/>
              </a:rPr>
              <a:t>Progra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tatic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Main(</a:t>
            </a: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tring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[] 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args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   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2400" dirty="0" err="1">
                <a:solidFill>
                  <a:srgbClr val="0066FF"/>
                </a:solidFill>
                <a:latin typeface="Courier New" pitchFamily="49" charset="0"/>
                <a:cs typeface="Courier New" pitchFamily="49" charset="0"/>
              </a:rPr>
              <a:t>Console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.WriteLine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dirty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"Hello, World"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  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256" y="4039030"/>
            <a:ext cx="6781800" cy="2320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7866071"/>
      </p:ext>
    </p:extLst>
  </p:cSld>
  <p:clrMapOvr>
    <a:masterClrMapping/>
  </p:clrMapOvr>
  <p:transition advClick="0">
    <p:wheel spokes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183569" y="1066800"/>
            <a:ext cx="8179633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amespace</a:t>
            </a:r>
            <a:r>
              <a:rPr lang="en-US">
                <a:latin typeface="+mj-lt"/>
                <a:cs typeface="Tahoma" charset="0"/>
              </a:rPr>
              <a:t> cung cấp cách tổ chức quan hệ giữa các </a:t>
            </a:r>
            <a:r>
              <a:rPr lang="en-US">
                <a:solidFill>
                  <a:srgbClr val="FF0000"/>
                </a:solidFill>
                <a:latin typeface="+mj-lt"/>
                <a:cs typeface="Tahoma" charset="0"/>
              </a:rPr>
              <a:t>lớp</a:t>
            </a:r>
            <a:r>
              <a:rPr lang="en-US">
                <a:latin typeface="+mj-lt"/>
                <a:cs typeface="Tahoma" charset="0"/>
              </a:rPr>
              <a:t> và các kiểu khác.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amespace</a:t>
            </a:r>
            <a:r>
              <a:rPr lang="en-US">
                <a:latin typeface="+mj-lt"/>
                <a:cs typeface="Tahoma" charset="0"/>
              </a:rPr>
              <a:t> là cách mà .NET tránh né việc các tên lớp, tên biến, tên hàm trùng nhau giữa các lớp.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Tránh xung đột tên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Cho phép lồng nhau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Truy cập đầy đủ qua tên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.NET đề nghị tất cả kiểu do người dùng định nghĩa phải nằm trong một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amespace</a:t>
            </a:r>
            <a:endParaRPr lang="en-US" dirty="0">
              <a:solidFill>
                <a:srgbClr val="0000FF"/>
              </a:solidFill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021391"/>
      </p:ext>
    </p:extLst>
  </p:cSld>
  <p:clrMapOvr>
    <a:masterClrMapping/>
  </p:clrMapOvr>
  <p:transition advClick="0">
    <p:wheel spokes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1" y="647700"/>
            <a:ext cx="8179633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Từ khoá </a:t>
            </a: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using</a:t>
            </a:r>
            <a:r>
              <a:rPr lang="vi-VN" dirty="0">
                <a:latin typeface="+mj-lt"/>
                <a:cs typeface="Tahoma" charset="0"/>
              </a:rPr>
              <a:t> giúp giảm việc phải gõ những namespace trước các hàm hành vi hoặc thuộc tính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using Wrox.ProCSharp; 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Ta có thể gán bí danh cho namespace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ú pháp: </a:t>
            </a: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using alias = NamespaceName;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98" y="4047167"/>
            <a:ext cx="7265610" cy="216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762303"/>
      </p:ext>
    </p:extLst>
  </p:cSld>
  <p:clrMapOvr>
    <a:masterClrMapping/>
  </p:clrMapOvr>
  <p:transition advClick="0">
    <p:wheel spokes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SPRING_FIRST_PUBLISH" val="1"/>
</p:tagLst>
</file>

<file path=ppt/theme/theme1.xml><?xml version="1.0" encoding="utf-8"?>
<a:theme xmlns:a="http://schemas.openxmlformats.org/drawingml/2006/main" name="包图主题2">
  <a:themeElements>
    <a:clrScheme name="自定义 19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DF213B"/>
      </a:accent1>
      <a:accent2>
        <a:srgbClr val="595959"/>
      </a:accent2>
      <a:accent3>
        <a:srgbClr val="DF213B"/>
      </a:accent3>
      <a:accent4>
        <a:srgbClr val="595959"/>
      </a:accent4>
      <a:accent5>
        <a:srgbClr val="DF213B"/>
      </a:accent5>
      <a:accent6>
        <a:srgbClr val="595959"/>
      </a:accent6>
      <a:hlink>
        <a:srgbClr val="DF213B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FFEA69D462A8489DC53120FA1A5AC4" ma:contentTypeVersion="10" ma:contentTypeDescription="Create a new document." ma:contentTypeScope="" ma:versionID="65153b35747b693194d89cdcdb3aa034">
  <xsd:schema xmlns:xsd="http://www.w3.org/2001/XMLSchema" xmlns:xs="http://www.w3.org/2001/XMLSchema" xmlns:p="http://schemas.microsoft.com/office/2006/metadata/properties" xmlns:ns2="880cd698-c4b2-49e1-962a-9df8954da891" xmlns:ns3="5b1d5ade-89ff-4f2a-a121-12e764170acd" targetNamespace="http://schemas.microsoft.com/office/2006/metadata/properties" ma:root="true" ma:fieldsID="6c9e15969a1c30fb368d38c88c6feda5" ns2:_="" ns3:_="">
    <xsd:import namespace="880cd698-c4b2-49e1-962a-9df8954da891"/>
    <xsd:import namespace="5b1d5ade-89ff-4f2a-a121-12e764170ac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80cd698-c4b2-49e1-962a-9df8954da89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1d5ade-89ff-4f2a-a121-12e764170acd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A9F93DB-8BAE-4DA9-A642-50120CB0C3B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80cd698-c4b2-49e1-962a-9df8954da891"/>
    <ds:schemaRef ds:uri="5b1d5ade-89ff-4f2a-a121-12e764170ac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5F46CE2-98CE-4FAB-8B65-B5DB3D0088A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43E23DE-AB27-4D82-8C31-D22132BF5B58}">
  <ds:schemaRefs>
    <ds:schemaRef ds:uri="http://schemas.microsoft.com/office/2006/metadata/properties"/>
    <ds:schemaRef ds:uri="http://schemas.microsoft.com/office/infopath/2007/PartnerControls"/>
  </ds:schemaRefs>
</ds:datastoreItem>
</file>

<file path=docMetadata/LabelInfo.xml><?xml version="1.0" encoding="utf-8"?>
<clbl:labelList xmlns:clbl="http://schemas.microsoft.com/office/2020/mipLabelMetadata">
  <clbl:label id="{3011a54b-0a5d-4929-bf02-a00787877c6a}" enabled="0" method="" siteId="{3011a54b-0a5d-4929-bf02-a00787877c6a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1261</TotalTime>
  <Words>4896</Words>
  <Application>Microsoft Office PowerPoint</Application>
  <PresentationFormat>Widescreen</PresentationFormat>
  <Paragraphs>730</Paragraphs>
  <Slides>62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5" baseType="lpstr">
      <vt:lpstr>等线</vt:lpstr>
      <vt:lpstr>微软雅黑</vt:lpstr>
      <vt:lpstr>Arial</vt:lpstr>
      <vt:lpstr>Calibri</vt:lpstr>
      <vt:lpstr>Cambria</vt:lpstr>
      <vt:lpstr>Comic Sans MS</vt:lpstr>
      <vt:lpstr>Courier New</vt:lpstr>
      <vt:lpstr>Lucida Console</vt:lpstr>
      <vt:lpstr>Times New Roman</vt:lpstr>
      <vt:lpstr>Wingdings 2</vt:lpstr>
      <vt:lpstr>包图主题2</vt:lpstr>
      <vt:lpstr>Bitmap Image</vt:lpstr>
      <vt:lpstr>Equation</vt:lpstr>
      <vt:lpstr>PowerPoint Presentation</vt:lpstr>
      <vt:lpstr>Nội dung</vt:lpstr>
      <vt:lpstr>Đặc điểm của ngôn ngữ C#</vt:lpstr>
      <vt:lpstr>Đặc điểm của ngôn ngữ C#</vt:lpstr>
      <vt:lpstr>Cấu trúc chương trình C#</vt:lpstr>
      <vt:lpstr>Cấu trúc chương trình C#</vt:lpstr>
      <vt:lpstr>Ví dụ C#</vt:lpstr>
      <vt:lpstr>Namespace</vt:lpstr>
      <vt:lpstr>Namespace</vt:lpstr>
      <vt:lpstr>Namespace</vt:lpstr>
      <vt:lpstr>Namespace</vt:lpstr>
      <vt:lpstr>Namespace</vt:lpstr>
      <vt:lpstr>Console I/O</vt:lpstr>
      <vt:lpstr>Console I/O – Ví dụ 1</vt:lpstr>
      <vt:lpstr>Console I/O – Ví dụ 2</vt:lpstr>
      <vt:lpstr>Console I/O – Ví dụ 2</vt:lpstr>
      <vt:lpstr>Console I/O – Ví dụ 3</vt:lpstr>
      <vt:lpstr>Console I/O – Ví dụ 4</vt:lpstr>
      <vt:lpstr>Console I/O – Ví dụ 4</vt:lpstr>
      <vt:lpstr>Kiểu dữ liệu trong C#</vt:lpstr>
      <vt:lpstr>Phân loại kiểu dữ liệu</vt:lpstr>
      <vt:lpstr>Value Type</vt:lpstr>
      <vt:lpstr>Reference Type</vt:lpstr>
      <vt:lpstr>Value Type vs Reference Type</vt:lpstr>
      <vt:lpstr>Kiểu dữ liệu định sẵn</vt:lpstr>
      <vt:lpstr>Kiểu dữ liệu định sẵn</vt:lpstr>
      <vt:lpstr>Kiểu dữ liệu định sẵn</vt:lpstr>
      <vt:lpstr>Kiểu dữ liệu định sẵn</vt:lpstr>
      <vt:lpstr>Kiểu C#, Net Framework</vt:lpstr>
      <vt:lpstr>Hằng số trong C#</vt:lpstr>
      <vt:lpstr>Chuyển đổi kiểu dữ liệu</vt:lpstr>
      <vt:lpstr>Implicit type cast</vt:lpstr>
      <vt:lpstr>Implicit type cast</vt:lpstr>
      <vt:lpstr>Explicit type-cast</vt:lpstr>
      <vt:lpstr>Sử dụng lớp Convert</vt:lpstr>
      <vt:lpstr>Sử dụng lớp Convert</vt:lpstr>
      <vt:lpstr>Sử dụng lớp Convert</vt:lpstr>
      <vt:lpstr>Kiểu tập hợp - Enum(eration)</vt:lpstr>
      <vt:lpstr>Kiểu tập hợp - Enum(eration)</vt:lpstr>
      <vt:lpstr>Kiểu cấu trúc - struct</vt:lpstr>
      <vt:lpstr>Kiểu cấu trúc - struct</vt:lpstr>
      <vt:lpstr>Các nhóm toán tử trong C#</vt:lpstr>
      <vt:lpstr>Kiểu dữ liệu mảng</vt:lpstr>
      <vt:lpstr>Kiểu dữ liệu mảng</vt:lpstr>
      <vt:lpstr>Mảng 1 chiều – Ví dụ</vt:lpstr>
      <vt:lpstr>Kiểu dữ liệu mảng</vt:lpstr>
      <vt:lpstr>Mảng 2 chiều – Ví dụ</vt:lpstr>
      <vt:lpstr>Kiểu dữ liệu string</vt:lpstr>
      <vt:lpstr>Truyền tham số cho hàm</vt:lpstr>
      <vt:lpstr>Truyền tham số ref</vt:lpstr>
      <vt:lpstr>Truyền tham số out</vt:lpstr>
      <vt:lpstr>Truyền tham số params</vt:lpstr>
      <vt:lpstr>Cấu trúc lựa chọn</vt:lpstr>
      <vt:lpstr>Cấu trúc lựa chọn</vt:lpstr>
      <vt:lpstr>Cấu trúc lặp</vt:lpstr>
      <vt:lpstr>Cấu trúc lặp</vt:lpstr>
      <vt:lpstr>Cấu trúc lặp</vt:lpstr>
      <vt:lpstr>Phát biểu nhảy</vt:lpstr>
      <vt:lpstr>Phát biểu nhảy</vt:lpstr>
      <vt:lpstr>Phát biểu nhảy</vt:lpstr>
      <vt:lpstr>Bài tập nộp lần 1</vt:lpstr>
      <vt:lpstr>Q &amp; 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trình VLU</dc:title>
  <dc:creator>Trung Nguyen</dc:creator>
  <cp:lastModifiedBy>Nguyễn Minh Tân - Khoa Công nghệ Thông tin - VLTECH</cp:lastModifiedBy>
  <cp:revision>132</cp:revision>
  <dcterms:created xsi:type="dcterms:W3CDTF">2017-09-22T08:16:39Z</dcterms:created>
  <dcterms:modified xsi:type="dcterms:W3CDTF">2023-09-05T04:4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FFEA69D462A8489DC53120FA1A5AC4</vt:lpwstr>
  </property>
</Properties>
</file>